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5A2638" w:rsidTr="005A2638">
        <w:tc>
          <w:tcPr>
            <w:tcW w:w="3970" w:type="dxa"/>
          </w:tcPr>
          <w:p w:rsidR="005A2638" w:rsidRDefault="005A2638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5A2638" w:rsidRDefault="005A2638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5A2638" w:rsidRDefault="005A2638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5A2638" w:rsidRDefault="005A2638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40160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B283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margin-left:51.1pt;margin-top:17.5pt;width:85.5pt;height:0;z-index:251740160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JfhJQ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5A2638" w:rsidRDefault="005A2638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A2638" w:rsidRDefault="005A2638" w:rsidP="005A2638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3" o:spid="_x0000_s1026" type="#_x0000_t202" style="position:absolute;left:0;text-align:left;margin-left:36.15pt;margin-top:8.75pt;width:117pt;height:2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BExJI6&#10;SwIAAKM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5A2638" w:rsidRDefault="005A2638" w:rsidP="005A2638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A2638" w:rsidRDefault="005A2638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5A2638" w:rsidRDefault="005A2638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5A2638" w:rsidRDefault="005A2638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5A2638" w:rsidRDefault="005A2638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7</w:t>
            </w:r>
          </w:p>
          <w:p w:rsidR="005A2638" w:rsidRDefault="005A2638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994942">
              <w:rPr>
                <w:szCs w:val="26"/>
              </w:rPr>
              <w:t>90</w:t>
            </w:r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  <w:bookmarkStart w:id="1" w:name="_GoBack"/>
            <w:bookmarkEnd w:id="1"/>
          </w:p>
          <w:p w:rsidR="005A2638" w:rsidRDefault="005A2638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A2638" w:rsidRDefault="005A2638" w:rsidP="005A2638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margin-left:168.85pt;margin-top:8.95pt;width:93.75pt;height:24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Dy&#10;VW8b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5A2638" w:rsidRDefault="005A2638" w:rsidP="005A2638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5A2638" w:rsidTr="005A2638">
        <w:tc>
          <w:tcPr>
            <w:tcW w:w="3970" w:type="dxa"/>
          </w:tcPr>
          <w:p w:rsidR="005A2638" w:rsidRDefault="005A2638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5A2638" w:rsidRDefault="005A2638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5A2638" w:rsidRDefault="005A2638" w:rsidP="005A2638">
      <w:pPr>
        <w:spacing w:after="0" w:line="240" w:lineRule="auto"/>
        <w:rPr>
          <w:sz w:val="26"/>
          <w:szCs w:val="26"/>
        </w:rPr>
      </w:pPr>
    </w:p>
    <w:p w:rsidR="005A2638" w:rsidRDefault="005A2638" w:rsidP="005A2638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F44B9B" w:rsidRDefault="00F44B9B" w:rsidP="002E335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F44B9B" w:rsidRDefault="00F44B9B" w:rsidP="002E335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1:</w:t>
      </w:r>
      <w:r w:rsidRPr="0011410A">
        <w:rPr>
          <w:rFonts w:eastAsia="Times New Roman"/>
          <w:sz w:val="26"/>
          <w:szCs w:val="26"/>
        </w:rPr>
        <w:t> Cho biết x và y là hai đại lượng tỉ lệ thuận th</w:t>
      </w:r>
      <w:r w:rsidR="000302A0">
        <w:rPr>
          <w:rFonts w:eastAsia="Times New Roman"/>
          <w:sz w:val="26"/>
          <w:szCs w:val="26"/>
        </w:rPr>
        <w:t xml:space="preserve">eo hệ số -2. Hãy biểu diễn </w:t>
      </w:r>
      <w:r w:rsidRPr="0011410A">
        <w:rPr>
          <w:rFonts w:eastAsia="Times New Roman"/>
          <w:sz w:val="26"/>
          <w:szCs w:val="26"/>
        </w:rPr>
        <w:t>y</w:t>
      </w:r>
      <w:r w:rsidR="0061465E" w:rsidRPr="0011410A">
        <w:rPr>
          <w:rFonts w:eastAsia="Times New Roman"/>
          <w:sz w:val="26"/>
          <w:szCs w:val="26"/>
        </w:rPr>
        <w:t xml:space="preserve">  theo x?</w:t>
      </w:r>
    </w:p>
    <w:p w:rsidR="00B146F9" w:rsidRPr="0011410A" w:rsidRDefault="00B146F9" w:rsidP="000302A0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40596AB1" wp14:editId="415EE0CB">
            <wp:extent cx="2707841" cy="946206"/>
            <wp:effectExtent l="0" t="0" r="0" b="6350"/>
            <wp:docPr id="142" name="Picture 142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319" cy="95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11410A">
      <w:pPr>
        <w:spacing w:after="0" w:line="360" w:lineRule="auto"/>
        <w:ind w:left="48" w:right="48" w:hanging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2:</w:t>
      </w:r>
      <w:r w:rsidRPr="0011410A">
        <w:rPr>
          <w:rFonts w:eastAsia="Times New Roman"/>
          <w:sz w:val="26"/>
          <w:szCs w:val="26"/>
        </w:rPr>
        <w:t xml:space="preserve"> Cho biết x và y là hai đại lượng tỉ lệ thuận theo hệ số k. Khi x = 12 thì y = -3. </w:t>
      </w:r>
    </w:p>
    <w:p w:rsidR="00B146F9" w:rsidRPr="0011410A" w:rsidRDefault="00B146F9" w:rsidP="000302A0">
      <w:pPr>
        <w:spacing w:after="0" w:line="360" w:lineRule="auto"/>
        <w:ind w:right="48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ông thức biểu diễn y theo x là:</w:t>
      </w:r>
    </w:p>
    <w:p w:rsidR="00B146F9" w:rsidRPr="0011410A" w:rsidRDefault="00B146F9" w:rsidP="000302A0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6FE29313" wp14:editId="62313D1B">
            <wp:extent cx="2729044" cy="858740"/>
            <wp:effectExtent l="0" t="0" r="0" b="0"/>
            <wp:docPr id="144" name="Picture 144" descr="Trắc nghiệm Chương 2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Chương 2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907" cy="86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3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Giả sử x và y là hai đại lượng tỉ lệ thuận;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, x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 xml:space="preserve"> là hai giá trị khác nhau của x và 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, y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> là hai giá trị tương ứng của y. Tính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biết x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> = 3,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 xml:space="preserve"> = </w:t>
      </w:r>
      <w:r w:rsidRPr="0011410A">
        <w:rPr>
          <w:position w:val="-24"/>
          <w:sz w:val="26"/>
          <w:szCs w:val="26"/>
          <w:lang w:val="pt-BR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pt;height:31.55pt" o:ole="">
            <v:imagedata r:id="rId9" o:title=""/>
          </v:shape>
          <o:OLEObject Type="Embed" ProgID="Equation.DSMT4" ShapeID="_x0000_i1025" DrawAspect="Content" ObjectID="_1703485315" r:id="rId10"/>
        </w:object>
      </w:r>
      <w:r w:rsidRPr="0011410A">
        <w:rPr>
          <w:rFonts w:eastAsia="Times New Roman"/>
          <w:sz w:val="26"/>
          <w:szCs w:val="26"/>
        </w:rPr>
        <w:t>, y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 xml:space="preserve"> = </w:t>
      </w:r>
      <w:r w:rsidRPr="0011410A">
        <w:rPr>
          <w:position w:val="-24"/>
          <w:sz w:val="26"/>
          <w:szCs w:val="26"/>
          <w:lang w:val="pt-BR"/>
        </w:rPr>
        <w:object w:dxaOrig="320" w:dyaOrig="620">
          <v:shape id="_x0000_i1026" type="#_x0000_t75" style="width:15.5pt;height:31.55pt" o:ole="">
            <v:imagedata r:id="rId11" o:title=""/>
          </v:shape>
          <o:OLEObject Type="Embed" ProgID="Equation.DSMT4" ShapeID="_x0000_i1026" DrawAspect="Content" ObjectID="_1703485316" r:id="rId12"/>
        </w:object>
      </w:r>
      <w:r w:rsidRPr="0011410A">
        <w:rPr>
          <w:rFonts w:eastAsia="Times New Roman"/>
          <w:sz w:val="26"/>
          <w:szCs w:val="26"/>
        </w:rPr>
        <w:t xml:space="preserve"> 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18            </w:t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18            </w:t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6            </w:t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6</w:t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Giả sử x và y là hai đại lượng tỉ lệ thuận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, x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 xml:space="preserve">; là hai giá trị khác nhau của x và 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, y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> là hai giá trị tương ứng của y. Tính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,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biết 2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+ 3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= 24, x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>= -6, y</w:t>
      </w:r>
      <w:r w:rsidRPr="0011410A">
        <w:rPr>
          <w:rFonts w:eastAsia="Times New Roman"/>
          <w:sz w:val="26"/>
          <w:szCs w:val="26"/>
          <w:vertAlign w:val="subscript"/>
        </w:rPr>
        <w:t>2</w:t>
      </w:r>
      <w:r w:rsidRPr="0011410A">
        <w:rPr>
          <w:rFonts w:eastAsia="Times New Roman"/>
          <w:sz w:val="26"/>
          <w:szCs w:val="26"/>
        </w:rPr>
        <w:t>= 3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12;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6</w:t>
      </w:r>
      <w:r w:rsidR="00360946" w:rsidRPr="0011410A">
        <w:rPr>
          <w:rFonts w:eastAsia="Times New Roman"/>
          <w:sz w:val="26"/>
          <w:szCs w:val="26"/>
        </w:rPr>
        <w:tab/>
      </w:r>
      <w:r w:rsidR="00360946" w:rsidRPr="0011410A">
        <w:rPr>
          <w:rFonts w:eastAsia="Times New Roman"/>
          <w:sz w:val="26"/>
          <w:szCs w:val="26"/>
        </w:rPr>
        <w:tab/>
      </w:r>
      <w:r w:rsidR="00360946" w:rsidRPr="0011410A">
        <w:rPr>
          <w:rFonts w:eastAsia="Times New Roman"/>
          <w:sz w:val="26"/>
          <w:szCs w:val="26"/>
        </w:rPr>
        <w:tab/>
      </w:r>
      <w:r w:rsidR="00360946"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12;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6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12;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6</w:t>
      </w:r>
      <w:r w:rsidR="00360946" w:rsidRPr="0011410A">
        <w:rPr>
          <w:rFonts w:eastAsia="Times New Roman"/>
          <w:sz w:val="26"/>
          <w:szCs w:val="26"/>
        </w:rPr>
        <w:tab/>
      </w:r>
      <w:r w:rsidR="00360946" w:rsidRPr="0011410A">
        <w:rPr>
          <w:rFonts w:eastAsia="Times New Roman"/>
          <w:sz w:val="26"/>
          <w:szCs w:val="26"/>
        </w:rPr>
        <w:tab/>
      </w:r>
      <w:r w:rsidR="00360946"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x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-12; y</w:t>
      </w:r>
      <w:r w:rsidRPr="0011410A">
        <w:rPr>
          <w:rFonts w:eastAsia="Times New Roman"/>
          <w:sz w:val="26"/>
          <w:szCs w:val="26"/>
          <w:vertAlign w:val="subscript"/>
        </w:rPr>
        <w:t>1</w:t>
      </w:r>
      <w:r w:rsidRPr="0011410A">
        <w:rPr>
          <w:rFonts w:eastAsia="Times New Roman"/>
          <w:sz w:val="26"/>
          <w:szCs w:val="26"/>
        </w:rPr>
        <w:t> = 6</w:t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5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Cứ 100kg thóc thì cho 60kg gạo. Hỏi 2 tấn thóc thì cho bao nhiêu kilogam gạo?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200 kg            </w:t>
      </w:r>
      <w:r w:rsidR="000302A0">
        <w:rPr>
          <w:rFonts w:eastAsia="Times New Roman"/>
          <w:sz w:val="26"/>
          <w:szCs w:val="26"/>
        </w:rPr>
        <w:tab/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12 kg            </w:t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120 kg            </w:t>
      </w:r>
      <w:r w:rsidR="000302A0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1200 kg</w:t>
      </w:r>
    </w:p>
    <w:p w:rsidR="000302A0" w:rsidRDefault="000302A0" w:rsidP="0011410A">
      <w:pPr>
        <w:spacing w:after="0" w:line="360" w:lineRule="auto"/>
        <w:ind w:right="48"/>
        <w:jc w:val="both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33D5148" wp14:editId="72640D19">
                <wp:simplePos x="0" y="0"/>
                <wp:positionH relativeFrom="column">
                  <wp:posOffset>2506014</wp:posOffset>
                </wp:positionH>
                <wp:positionV relativeFrom="paragraph">
                  <wp:posOffset>100965</wp:posOffset>
                </wp:positionV>
                <wp:extent cx="1589405" cy="613410"/>
                <wp:effectExtent l="0" t="0" r="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9405" cy="613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683BEBB9" wp14:editId="5DCF1244">
                                  <wp:extent cx="1359673" cy="445180"/>
                                  <wp:effectExtent l="0" t="0" r="0" b="0"/>
                                  <wp:docPr id="172" name="Picture 172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9535" cy="4451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D5148" id="Text Box 115" o:spid="_x0000_s1028" type="#_x0000_t202" style="position:absolute;left:0;text-align:left;margin-left:197.3pt;margin-top:7.95pt;width:125.15pt;height:48.3pt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683BEBB9" wp14:editId="5DCF1244">
                            <wp:extent cx="1359673" cy="445180"/>
                            <wp:effectExtent l="0" t="0" r="0" b="0"/>
                            <wp:docPr id="172" name="Picture 172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9535" cy="445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146F9" w:rsidRPr="0011410A" w:rsidRDefault="00B146F9" w:rsidP="0011410A">
      <w:p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6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bCs/>
          <w:sz w:val="26"/>
          <w:szCs w:val="26"/>
        </w:rPr>
        <w:t xml:space="preserve"> </w:t>
      </w:r>
      <w:r w:rsidRPr="0011410A">
        <w:rPr>
          <w:rFonts w:eastAsia="Times New Roman"/>
          <w:sz w:val="26"/>
          <w:szCs w:val="26"/>
        </w:rPr>
        <w:t>Chọn câu đúng. Cho hàm số 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lastRenderedPageBreak/>
        <w:drawing>
          <wp:inline distT="0" distB="0" distL="0" distR="0" wp14:anchorId="50BC1F28" wp14:editId="5C041C7E">
            <wp:extent cx="1206667" cy="1375576"/>
            <wp:effectExtent l="0" t="0" r="0" b="0"/>
            <wp:docPr id="153" name="Picture 153" descr="Bài tập ôn tập Chương 2 Đại Số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tập ôn tập Chương 2 Đại Số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102" cy="1380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D60547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108710</wp:posOffset>
                </wp:positionH>
                <wp:positionV relativeFrom="paragraph">
                  <wp:posOffset>-156017</wp:posOffset>
                </wp:positionV>
                <wp:extent cx="978010" cy="580445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8010" cy="580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547" w:rsidRDefault="00D60547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36309A24" wp14:editId="01961559">
                                  <wp:extent cx="637540" cy="417482"/>
                                  <wp:effectExtent l="0" t="0" r="0" b="1905"/>
                                  <wp:docPr id="9" name="Picture 9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37540" cy="4174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29" type="#_x0000_t202" style="position:absolute;left:0;text-align:left;margin-left:87.3pt;margin-top:-12.3pt;width:77pt;height:45.7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" fillcolor="white [3201]" stroked="f" strokeweight=".5pt">
                <v:textbox>
                  <w:txbxContent>
                    <w:p w:rsidR="00D60547" w:rsidRDefault="00D60547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36309A24" wp14:editId="01961559">
                            <wp:extent cx="637540" cy="417482"/>
                            <wp:effectExtent l="0" t="0" r="0" b="1905"/>
                            <wp:docPr id="9" name="Picture 9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37540" cy="4174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146F9"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7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bCs/>
          <w:sz w:val="26"/>
          <w:szCs w:val="26"/>
        </w:rPr>
        <w:t xml:space="preserve"> </w:t>
      </w:r>
      <w:r w:rsidR="00B146F9" w:rsidRPr="0011410A">
        <w:rPr>
          <w:rFonts w:eastAsia="Times New Roman"/>
          <w:sz w:val="26"/>
          <w:szCs w:val="26"/>
        </w:rPr>
        <w:t xml:space="preserve">Hàm số                 </w:t>
      </w:r>
      <w:r w:rsidR="000302A0">
        <w:rPr>
          <w:rFonts w:eastAsia="Times New Roman"/>
          <w:sz w:val="26"/>
          <w:szCs w:val="26"/>
        </w:rPr>
        <w:t xml:space="preserve">       </w:t>
      </w:r>
      <w:r w:rsidR="00B146F9" w:rsidRPr="0011410A">
        <w:rPr>
          <w:rFonts w:eastAsia="Times New Roman"/>
          <w:sz w:val="26"/>
          <w:szCs w:val="26"/>
        </w:rPr>
        <w:t xml:space="preserve"> nhận giá trị dương khi</w:t>
      </w:r>
      <w:r w:rsidR="0061465E" w:rsidRPr="0011410A">
        <w:rPr>
          <w:rFonts w:eastAsia="Times New Roman"/>
          <w:sz w:val="26"/>
          <w:szCs w:val="26"/>
        </w:rPr>
        <w:t>:</w:t>
      </w:r>
    </w:p>
    <w:p w:rsidR="00FB3303" w:rsidRDefault="00FB3303" w:rsidP="00FB3303">
      <w:pPr>
        <w:spacing w:after="0" w:line="360" w:lineRule="auto"/>
        <w:ind w:right="48" w:firstLine="851"/>
        <w:jc w:val="both"/>
        <w:rPr>
          <w:rFonts w:eastAsia="Times New Roman"/>
          <w:sz w:val="26"/>
          <w:szCs w:val="26"/>
        </w:rPr>
      </w:pPr>
    </w:p>
    <w:p w:rsidR="00B146F9" w:rsidRPr="0011410A" w:rsidRDefault="00B146F9" w:rsidP="00FB3303">
      <w:pPr>
        <w:spacing w:after="0" w:line="360" w:lineRule="auto"/>
        <w:ind w:right="48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 &lt; 0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5E2725" w:rsidRPr="0011410A">
        <w:rPr>
          <w:rFonts w:eastAsia="Times New Roman"/>
          <w:sz w:val="26"/>
          <w:szCs w:val="26"/>
        </w:rPr>
        <w:t xml:space="preserve">  </w:t>
      </w:r>
      <w:r w:rsidRPr="0011410A">
        <w:rPr>
          <w:rFonts w:eastAsia="Times New Roman"/>
          <w:sz w:val="26"/>
          <w:szCs w:val="26"/>
        </w:rPr>
        <w:t>B. x &gt; 0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  <w:t>C. x = 0</w:t>
      </w:r>
      <w:r w:rsidRPr="0011410A">
        <w:rPr>
          <w:rFonts w:eastAsia="Times New Roman"/>
          <w:sz w:val="26"/>
          <w:szCs w:val="26"/>
        </w:rPr>
        <w:tab/>
        <w:t xml:space="preserve">     D. Không xác định được.</w:t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8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</w:t>
      </w:r>
      <w:r w:rsidRPr="0011410A">
        <w:rPr>
          <w:rFonts w:eastAsia="Times New Roman"/>
          <w:bCs/>
          <w:sz w:val="26"/>
          <w:szCs w:val="26"/>
        </w:rPr>
        <w:t>Cho A (a;-0,2) thuộc đồ thị hàm số y = 4x. Ta có:</w:t>
      </w:r>
    </w:p>
    <w:p w:rsidR="00B146F9" w:rsidRPr="0011410A" w:rsidRDefault="00B146F9" w:rsidP="00FB3303">
      <w:pPr>
        <w:spacing w:after="0" w:line="360" w:lineRule="auto"/>
        <w:ind w:left="48" w:right="48" w:firstLine="80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a = -0,5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  <w:t>B. a = -0,05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  <w:t>C. a = -0.005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  <w:t>D. a = -1</w:t>
      </w:r>
    </w:p>
    <w:p w:rsidR="005E2725" w:rsidRPr="0011410A" w:rsidRDefault="005E2725" w:rsidP="0011410A">
      <w:pPr>
        <w:spacing w:after="0" w:line="360" w:lineRule="auto"/>
        <w:ind w:left="48" w:right="48"/>
        <w:jc w:val="both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F30D00E" wp14:editId="4EAA79C8">
                <wp:simplePos x="0" y="0"/>
                <wp:positionH relativeFrom="column">
                  <wp:posOffset>1368121</wp:posOffset>
                </wp:positionH>
                <wp:positionV relativeFrom="paragraph">
                  <wp:posOffset>145415</wp:posOffset>
                </wp:positionV>
                <wp:extent cx="545299" cy="548640"/>
                <wp:effectExtent l="0" t="0" r="7620" b="381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299" cy="548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ascii="Arial" w:eastAsia="Times New Roman" w:hAnsi="Arial" w:cs="Arial"/>
                                <w:noProof/>
                                <w:color w:val="000000"/>
                                <w:sz w:val="27"/>
                                <w:szCs w:val="27"/>
                              </w:rPr>
                              <w:drawing>
                                <wp:inline distT="0" distB="0" distL="0" distR="0" wp14:anchorId="0D260C63" wp14:editId="07B5D87B">
                                  <wp:extent cx="453224" cy="421419"/>
                                  <wp:effectExtent l="0" t="0" r="4445" b="0"/>
                                  <wp:docPr id="174" name="Picture 174" descr="Bài tập ôn tập Chương 2 Đại Số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 descr="Bài tập ôn tập Chương 2 Đại Số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4609" cy="4227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F30D00E" id="Text Box 117" o:spid="_x0000_s1030" type="#_x0000_t202" style="position:absolute;left:0;text-align:left;margin-left:107.75pt;margin-top:11.45pt;width:42.95pt;height:43.2pt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ascii="Arial" w:eastAsia="Times New Roman" w:hAnsi="Arial" w:cs="Arial"/>
                          <w:noProof/>
                          <w:color w:val="000000"/>
                          <w:sz w:val="27"/>
                          <w:szCs w:val="27"/>
                        </w:rPr>
                        <w:drawing>
                          <wp:inline distT="0" distB="0" distL="0" distR="0" wp14:anchorId="0D260C63" wp14:editId="07B5D87B">
                            <wp:extent cx="453224" cy="421419"/>
                            <wp:effectExtent l="0" t="0" r="4445" b="0"/>
                            <wp:docPr id="174" name="Picture 174" descr="Bài tập ôn tập Chương 2 Đại Số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 descr="Bài tập ôn tập Chương 2 Đại Số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4609" cy="4227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9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="00FB3303">
        <w:rPr>
          <w:rFonts w:eastAsia="Times New Roman"/>
          <w:sz w:val="26"/>
          <w:szCs w:val="26"/>
        </w:rPr>
        <w:t> </w:t>
      </w:r>
      <w:r w:rsidRPr="0011410A">
        <w:rPr>
          <w:rFonts w:eastAsia="Times New Roman"/>
          <w:sz w:val="26"/>
          <w:szCs w:val="26"/>
        </w:rPr>
        <w:t>Cho </w:t>
      </w:r>
      <w:r w:rsidR="00FB3303">
        <w:rPr>
          <w:rFonts w:eastAsia="Times New Roman"/>
          <w:sz w:val="26"/>
          <w:szCs w:val="26"/>
        </w:rPr>
        <w:t xml:space="preserve">hàm số    </w:t>
      </w:r>
      <w:r w:rsidRPr="0011410A">
        <w:rPr>
          <w:rFonts w:eastAsia="Times New Roman"/>
          <w:sz w:val="26"/>
          <w:szCs w:val="26"/>
        </w:rPr>
        <w:t xml:space="preserve">             và </w:t>
      </w:r>
      <w:r w:rsidRPr="0011410A">
        <w:rPr>
          <w:rFonts w:eastAsia="Times New Roman"/>
          <w:i/>
          <w:sz w:val="26"/>
          <w:szCs w:val="26"/>
        </w:rPr>
        <w:t>x</w:t>
      </w:r>
      <w:r w:rsidRPr="0011410A">
        <w:rPr>
          <w:rFonts w:eastAsia="Times New Roman"/>
          <w:sz w:val="26"/>
          <w:szCs w:val="26"/>
        </w:rPr>
        <w:t xml:space="preserve"> = 5, giá trị tương ứng của y bằng:</w:t>
      </w:r>
    </w:p>
    <w:p w:rsidR="00B146F9" w:rsidRPr="0011410A" w:rsidRDefault="00B146F9" w:rsidP="00FB3303">
      <w:pPr>
        <w:spacing w:after="0" w:line="360" w:lineRule="auto"/>
        <w:ind w:right="48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0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FB3303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B. 5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FB3303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20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FB3303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50</w:t>
      </w:r>
    </w:p>
    <w:p w:rsidR="00B146F9" w:rsidRPr="0011410A" w:rsidRDefault="00B146F9" w:rsidP="0011410A">
      <w:pPr>
        <w:spacing w:after="0" w:line="360" w:lineRule="auto"/>
        <w:ind w:left="48" w:right="48"/>
        <w:jc w:val="both"/>
        <w:rPr>
          <w:rFonts w:eastAsia="Times New Roman"/>
          <w:bCs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10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</w:t>
      </w:r>
      <w:r w:rsidRPr="0011410A">
        <w:rPr>
          <w:rFonts w:eastAsia="Times New Roman"/>
          <w:bCs/>
          <w:sz w:val="26"/>
          <w:szCs w:val="26"/>
        </w:rPr>
        <w:t xml:space="preserve">Cho đại lượng  là  y tỉ lệ thuận với đại lượng x. Biết khi giá trị của  x là -2 thì </w:t>
      </w:r>
    </w:p>
    <w:p w:rsidR="00B146F9" w:rsidRPr="0011410A" w:rsidRDefault="00B146F9" w:rsidP="0011410A">
      <w:pPr>
        <w:spacing w:after="0" w:line="360" w:lineRule="auto"/>
        <w:ind w:left="48" w:right="48" w:firstLine="945"/>
        <w:jc w:val="both"/>
        <w:rPr>
          <w:rFonts w:eastAsia="Times New Roman"/>
          <w:bCs/>
          <w:sz w:val="26"/>
          <w:szCs w:val="26"/>
        </w:rPr>
      </w:pPr>
      <w:r w:rsidRPr="0011410A">
        <w:rPr>
          <w:rFonts w:eastAsia="Times New Roman"/>
          <w:bCs/>
          <w:sz w:val="26"/>
          <w:szCs w:val="26"/>
        </w:rPr>
        <w:t>giá trị tương ứng của y là 3. Vậy hệ số tỉ lệ của y đối với x là:</w:t>
      </w:r>
    </w:p>
    <w:p w:rsidR="00B146F9" w:rsidRPr="0011410A" w:rsidRDefault="00B146F9" w:rsidP="0011410A">
      <w:pPr>
        <w:pStyle w:val="ListParagraph"/>
        <w:numPr>
          <w:ilvl w:val="0"/>
          <w:numId w:val="3"/>
        </w:numPr>
        <w:spacing w:after="0" w:line="360" w:lineRule="auto"/>
        <w:ind w:right="48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6 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FB3303">
        <w:rPr>
          <w:rFonts w:eastAsia="Times New Roman"/>
          <w:sz w:val="26"/>
          <w:szCs w:val="26"/>
        </w:rPr>
        <w:t xml:space="preserve">  </w:t>
      </w:r>
      <w:r w:rsidRPr="0011410A">
        <w:rPr>
          <w:rFonts w:eastAsia="Times New Roman"/>
          <w:sz w:val="26"/>
          <w:szCs w:val="26"/>
        </w:rPr>
        <w:t>B.  -6</w: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  <w:t xml:space="preserve">C.  </w:t>
      </w:r>
      <w:r w:rsidRPr="0011410A">
        <w:rPr>
          <w:position w:val="-24"/>
          <w:sz w:val="26"/>
          <w:szCs w:val="26"/>
          <w:lang w:val="pt-BR"/>
        </w:rPr>
        <w:object w:dxaOrig="360" w:dyaOrig="620">
          <v:shape id="_x0000_i1027" type="#_x0000_t75" style="width:17.7pt;height:31.55pt" o:ole="">
            <v:imagedata r:id="rId17" o:title=""/>
          </v:shape>
          <o:OLEObject Type="Embed" ProgID="Equation.DSMT4" ShapeID="_x0000_i1027" DrawAspect="Content" ObjectID="_1703485317" r:id="rId18"/>
        </w:object>
      </w:r>
      <w:r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ab/>
      </w:r>
      <w:r w:rsidR="00FB3303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 xml:space="preserve">D. </w:t>
      </w:r>
      <w:r w:rsidRPr="0011410A">
        <w:rPr>
          <w:position w:val="-24"/>
          <w:sz w:val="26"/>
          <w:szCs w:val="26"/>
          <w:lang w:val="pt-BR"/>
        </w:rPr>
        <w:object w:dxaOrig="360" w:dyaOrig="620">
          <v:shape id="_x0000_i1028" type="#_x0000_t75" style="width:17.7pt;height:31.55pt" o:ole="">
            <v:imagedata r:id="rId19" o:title=""/>
          </v:shape>
          <o:OLEObject Type="Embed" ProgID="Equation.DSMT4" ShapeID="_x0000_i1028" DrawAspect="Content" ObjectID="_1703485318" r:id="rId20"/>
        </w:object>
      </w:r>
      <w:r w:rsidRPr="0011410A">
        <w:rPr>
          <w:rFonts w:eastAsia="Times New Roman"/>
          <w:sz w:val="26"/>
          <w:szCs w:val="26"/>
        </w:rPr>
        <w:t> </w:t>
      </w:r>
    </w:p>
    <w:p w:rsidR="00B146F9" w:rsidRPr="0011410A" w:rsidRDefault="00FB3303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BED237E" wp14:editId="1377686D">
                <wp:simplePos x="0" y="0"/>
                <wp:positionH relativeFrom="column">
                  <wp:posOffset>3315031</wp:posOffset>
                </wp:positionH>
                <wp:positionV relativeFrom="paragraph">
                  <wp:posOffset>256540</wp:posOffset>
                </wp:positionV>
                <wp:extent cx="2811145" cy="1438910"/>
                <wp:effectExtent l="0" t="0" r="8255" b="889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1145" cy="14389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6F2C849" wp14:editId="4AFA5F2D">
                                  <wp:extent cx="2429301" cy="1535373"/>
                                  <wp:effectExtent l="0" t="0" r="0" b="8255"/>
                                  <wp:docPr id="28" name="Picture 28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9151" cy="1535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D237E" id="Text Box 93" o:spid="_x0000_s1031" type="#_x0000_t202" style="position:absolute;left:0;text-align:left;margin-left:261.05pt;margin-top:20.2pt;width:221.35pt;height:113.3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6F2C849" wp14:editId="4AFA5F2D">
                            <wp:extent cx="2429301" cy="1535373"/>
                            <wp:effectExtent l="0" t="0" r="0" b="8255"/>
                            <wp:docPr id="28" name="Picture 28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9151" cy="15352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146F9"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1</w:t>
      </w:r>
      <w:r w:rsidR="00B146F9" w:rsidRPr="0011410A">
        <w:rPr>
          <w:rFonts w:eastAsia="Times New Roman"/>
          <w:b/>
          <w:bCs/>
          <w:sz w:val="26"/>
          <w:szCs w:val="26"/>
        </w:rPr>
        <w:t>1:</w:t>
      </w:r>
      <w:r w:rsidR="00B146F9" w:rsidRPr="0011410A">
        <w:rPr>
          <w:rFonts w:eastAsia="Times New Roman"/>
          <w:sz w:val="26"/>
          <w:szCs w:val="26"/>
        </w:rPr>
        <w:t xml:space="preserve"> Cho hình vẽ sau. Biết góc xOy' đối đỉnh với góc x'Oy, biết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 xml:space="preserve">xOy' =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O</w:t>
      </w:r>
      <w:r w:rsidR="00B146F9" w:rsidRPr="0011410A">
        <w:rPr>
          <w:rFonts w:eastAsia="Times New Roman"/>
          <w:sz w:val="26"/>
          <w:szCs w:val="26"/>
          <w:vertAlign w:val="subscript"/>
        </w:rPr>
        <w:t>1</w:t>
      </w:r>
      <w:r w:rsidR="00B146F9" w:rsidRPr="0011410A">
        <w:rPr>
          <w:rFonts w:eastAsia="Times New Roman"/>
          <w:sz w:val="26"/>
          <w:szCs w:val="26"/>
        </w:rPr>
        <w:t xml:space="preserve"> = 165°. </w:t>
      </w:r>
    </w:p>
    <w:p w:rsidR="00B146F9" w:rsidRPr="0011410A" w:rsidRDefault="0061465E" w:rsidP="00FB330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T</w:t>
      </w:r>
      <w:r w:rsidR="00B146F9" w:rsidRPr="0011410A">
        <w:rPr>
          <w:rFonts w:eastAsia="Times New Roman"/>
          <w:sz w:val="26"/>
          <w:szCs w:val="26"/>
        </w:rPr>
        <w:t>ính các góc đỉnh O (khác góc bẹt):</w:t>
      </w:r>
    </w:p>
    <w:p w:rsidR="00B146F9" w:rsidRPr="0011410A" w:rsidRDefault="00B146F9" w:rsidP="00FB3303">
      <w:pPr>
        <w:spacing w:after="0" w:line="360" w:lineRule="auto"/>
        <w:ind w:firstLine="993"/>
        <w:rPr>
          <w:rFonts w:eastAsia="Times New Roman"/>
          <w:sz w:val="26"/>
          <w:szCs w:val="26"/>
          <w:shd w:val="clear" w:color="auto" w:fill="FFFFFF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61C457A9" wp14:editId="4463D0ED">
            <wp:extent cx="2727297" cy="1707675"/>
            <wp:effectExtent l="0" t="0" r="0" b="6985"/>
            <wp:docPr id="23" name="Picture 23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319" cy="1716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12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Hai đường thẳng xy và x'y' cắt nhau tại O. Biết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 xml:space="preserve">xOx' = 70°. </w:t>
      </w:r>
    </w:p>
    <w:p w:rsidR="00B146F9" w:rsidRPr="0011410A" w:rsidRDefault="00B146F9" w:rsidP="00FB330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Ot là tia phân giác của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>xOx', Ot' là tia đối của tia Ot. Tính số đo góc yOt'</w:t>
      </w:r>
    </w:p>
    <w:p w:rsidR="00B146F9" w:rsidRPr="0011410A" w:rsidRDefault="00B146F9" w:rsidP="00FB3303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0FDBDB9" wp14:editId="21641EC0">
                <wp:simplePos x="0" y="0"/>
                <wp:positionH relativeFrom="column">
                  <wp:posOffset>3072681</wp:posOffset>
                </wp:positionH>
                <wp:positionV relativeFrom="paragraph">
                  <wp:posOffset>58503</wp:posOffset>
                </wp:positionV>
                <wp:extent cx="3379305" cy="1463040"/>
                <wp:effectExtent l="0" t="0" r="0" b="381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9305" cy="1463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59202FB" wp14:editId="3D891D78">
                                  <wp:extent cx="3172570" cy="1433231"/>
                                  <wp:effectExtent l="0" t="0" r="8890" b="0"/>
                                  <wp:docPr id="60" name="Picture 60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72573" cy="14332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FDBDB9" id="Text Box 95" o:spid="_x0000_s1032" type="#_x0000_t202" style="position:absolute;left:0;text-align:left;margin-left:241.95pt;margin-top:4.6pt;width:266.1pt;height:115.2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59202FB" wp14:editId="3D891D78">
                            <wp:extent cx="3172570" cy="1433231"/>
                            <wp:effectExtent l="0" t="0" r="8890" b="0"/>
                            <wp:docPr id="60" name="Picture 60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72573" cy="14332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18FC7C9A" wp14:editId="2944DE8D">
            <wp:extent cx="2435467" cy="922351"/>
            <wp:effectExtent l="0" t="0" r="3175" b="0"/>
            <wp:docPr id="61" name="Picture 61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421" cy="92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11410A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pacing w:after="0" w:line="360" w:lineRule="auto"/>
        <w:ind w:firstLine="709"/>
        <w:rPr>
          <w:rFonts w:eastAsia="Times New Roman"/>
          <w:b/>
          <w:bCs/>
          <w:sz w:val="26"/>
          <w:szCs w:val="26"/>
        </w:rPr>
      </w:pPr>
    </w:p>
    <w:p w:rsidR="00FB3303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13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Hai đường thẳng MN và PQ cắt nhau tại O, tạo thành góc MOP có số đo bằng 80°. </w:t>
      </w:r>
    </w:p>
    <w:p w:rsidR="00B146F9" w:rsidRPr="0011410A" w:rsidRDefault="00B146F9" w:rsidP="00FB3303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lastRenderedPageBreak/>
        <w:t>Vẽ tia Ot là tia phân giác của góc MOP, Ot' là tia đối của tia Ot. Chọn câu đúng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146F9" w:rsidRPr="0011410A" w:rsidRDefault="00B146F9" w:rsidP="00FB3303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21A84B3" wp14:editId="5E61B56F">
                <wp:simplePos x="0" y="0"/>
                <wp:positionH relativeFrom="column">
                  <wp:posOffset>3128341</wp:posOffset>
                </wp:positionH>
                <wp:positionV relativeFrom="paragraph">
                  <wp:posOffset>65433</wp:posOffset>
                </wp:positionV>
                <wp:extent cx="3275938" cy="1486894"/>
                <wp:effectExtent l="0" t="0" r="127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5938" cy="14868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B4C1BCD" wp14:editId="01D32B4B">
                                  <wp:extent cx="3159059" cy="1438828"/>
                                  <wp:effectExtent l="0" t="0" r="3810" b="9525"/>
                                  <wp:docPr id="76" name="Picture 76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59055" cy="143882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A84B3" id="Text Box 97" o:spid="_x0000_s1033" type="#_x0000_t202" style="position:absolute;left:0;text-align:left;margin-left:246.35pt;margin-top:5.15pt;width:257.95pt;height:117.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B4C1BCD" wp14:editId="01D32B4B">
                            <wp:extent cx="3159059" cy="1438828"/>
                            <wp:effectExtent l="0" t="0" r="3810" b="9525"/>
                            <wp:docPr id="76" name="Picture 76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59055" cy="14388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A. Ot' là tia phân giác của góc NOP</w:t>
      </w:r>
    </w:p>
    <w:p w:rsidR="00B146F9" w:rsidRPr="0011410A" w:rsidRDefault="00B146F9" w:rsidP="00BA1B81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Ot' là tia phân giác của góc NOQ</w:t>
      </w:r>
    </w:p>
    <w:p w:rsidR="00B146F9" w:rsidRPr="0011410A" w:rsidRDefault="00B146F9" w:rsidP="00BA1B81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ON là tia phân giác của góc t'OP</w:t>
      </w:r>
    </w:p>
    <w:p w:rsidR="00B146F9" w:rsidRPr="0011410A" w:rsidRDefault="00B146F9" w:rsidP="00BA1B81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Cả A, B, C đều sai</w:t>
      </w:r>
      <w:r w:rsidR="0061465E" w:rsidRPr="0011410A">
        <w:rPr>
          <w:rFonts w:eastAsia="Times New Roman"/>
          <w:sz w:val="26"/>
          <w:szCs w:val="26"/>
        </w:rPr>
        <w:t>.</w:t>
      </w:r>
    </w:p>
    <w:p w:rsidR="00D37218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57A42C8" wp14:editId="1E60DC3C">
                <wp:simplePos x="0" y="0"/>
                <wp:positionH relativeFrom="column">
                  <wp:posOffset>3645176</wp:posOffset>
                </wp:positionH>
                <wp:positionV relativeFrom="paragraph">
                  <wp:posOffset>257451</wp:posOffset>
                </wp:positionV>
                <wp:extent cx="2615979" cy="128016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5979" cy="1280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E56D6F9" wp14:editId="5481D843">
                                  <wp:extent cx="2250219" cy="1313484"/>
                                  <wp:effectExtent l="0" t="0" r="0" b="1270"/>
                                  <wp:docPr id="69" name="Picture 69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0217" cy="13134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7A42C8" id="Text Box 99" o:spid="_x0000_s1034" type="#_x0000_t202" style="position:absolute;left:0;text-align:left;margin-left:287pt;margin-top:20.25pt;width:206pt;height:100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E56D6F9" wp14:editId="5481D843">
                            <wp:extent cx="2250219" cy="1313484"/>
                            <wp:effectExtent l="0" t="0" r="0" b="1270"/>
                            <wp:docPr id="69" name="Picture 69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0217" cy="13134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14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Cho góc AOB có số đo bằng 140°. Trong góc này vẽ hai tia OC và OD vuông góc với 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hai tia OA và OB. Tính số đo góc COD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146F9" w:rsidRPr="0011410A" w:rsidRDefault="00B146F9" w:rsidP="00D37218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04ED9AA7" wp14:editId="2A52BCA1">
            <wp:extent cx="2560320" cy="857540"/>
            <wp:effectExtent l="0" t="0" r="0" b="0"/>
            <wp:docPr id="70" name="Picture 70" descr="Trắc nghiệm chương 5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Trắc nghiệm chương 5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895" cy="861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218" w:rsidRDefault="00B146F9" w:rsidP="00D37218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15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Cho góc AOB có số đo bằng 90°. Trong góc AOB vẽ tia OC. Trên nửa mặt phẳng bờ 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OB không chứa tia OC, vẽ tia OD sao cho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 xml:space="preserve">AOC =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>BOD. Tính số đo góc COD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31B3CA9" wp14:editId="06F306E0">
                <wp:simplePos x="0" y="0"/>
                <wp:positionH relativeFrom="column">
                  <wp:posOffset>3657296</wp:posOffset>
                </wp:positionH>
                <wp:positionV relativeFrom="paragraph">
                  <wp:posOffset>45085</wp:posOffset>
                </wp:positionV>
                <wp:extent cx="2615979" cy="1669774"/>
                <wp:effectExtent l="0" t="0" r="0" b="6985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5979" cy="16697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F0B19B1" wp14:editId="27E57FC8">
                                  <wp:extent cx="2083242" cy="1500218"/>
                                  <wp:effectExtent l="0" t="0" r="0" b="5080"/>
                                  <wp:docPr id="81" name="Picture 8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88620" cy="15040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1B3CA9" id="Text Box 101" o:spid="_x0000_s1035" type="#_x0000_t202" style="position:absolute;left:0;text-align:left;margin-left:4in;margin-top:3.55pt;width:206pt;height:131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F0B19B1" wp14:editId="27E57FC8">
                            <wp:extent cx="2083242" cy="1500218"/>
                            <wp:effectExtent l="0" t="0" r="0" b="5080"/>
                            <wp:docPr id="81" name="Picture 8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88620" cy="15040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A. 30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45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60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90°</w:t>
      </w:r>
    </w:p>
    <w:p w:rsidR="00B146F9" w:rsidRPr="0011410A" w:rsidRDefault="00B146F9" w:rsidP="0011410A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16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Cho hình vẽ sau:</w:t>
      </w:r>
    </w:p>
    <w:p w:rsidR="00B146F9" w:rsidRPr="0011410A" w:rsidRDefault="00D37218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706C7D5" wp14:editId="5A2D1E61">
                <wp:simplePos x="0" y="0"/>
                <wp:positionH relativeFrom="column">
                  <wp:posOffset>3843959</wp:posOffset>
                </wp:positionH>
                <wp:positionV relativeFrom="paragraph">
                  <wp:posOffset>230532</wp:posOffset>
                </wp:positionV>
                <wp:extent cx="2576222" cy="1240403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6222" cy="12404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03BE4A8" wp14:editId="34BFD0AE">
                                  <wp:extent cx="2321367" cy="1190528"/>
                                  <wp:effectExtent l="0" t="0" r="3175" b="0"/>
                                  <wp:docPr id="77" name="Picture 77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618" cy="1192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06C7D5" id="Text Box 103" o:spid="_x0000_s1036" type="#_x0000_t202" style="position:absolute;left:0;text-align:left;margin-left:302.65pt;margin-top:18.15pt;width:202.85pt;height:97.6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03BE4A8" wp14:editId="34BFD0AE">
                            <wp:extent cx="2321367" cy="1190528"/>
                            <wp:effectExtent l="0" t="0" r="3175" b="0"/>
                            <wp:docPr id="77" name="Picture 77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4618" cy="1192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146F9" w:rsidRPr="0011410A">
        <w:rPr>
          <w:rFonts w:eastAsia="Times New Roman"/>
          <w:sz w:val="26"/>
          <w:szCs w:val="26"/>
        </w:rPr>
        <w:t xml:space="preserve">Biết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M</w:t>
      </w:r>
      <w:r w:rsidR="00B146F9" w:rsidRPr="0011410A">
        <w:rPr>
          <w:rFonts w:eastAsia="Times New Roman"/>
          <w:sz w:val="26"/>
          <w:szCs w:val="26"/>
          <w:vertAlign w:val="subscript"/>
        </w:rPr>
        <w:t>3</w:t>
      </w:r>
      <w:r w:rsidR="00B146F9" w:rsidRPr="0011410A">
        <w:rPr>
          <w:rFonts w:eastAsia="Times New Roman"/>
          <w:sz w:val="26"/>
          <w:szCs w:val="26"/>
        </w:rPr>
        <w:t xml:space="preserve"> =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N</w:t>
      </w:r>
      <w:r w:rsidR="00B146F9" w:rsidRPr="0011410A">
        <w:rPr>
          <w:rFonts w:eastAsia="Times New Roman"/>
          <w:sz w:val="26"/>
          <w:szCs w:val="26"/>
          <w:vertAlign w:val="subscript"/>
        </w:rPr>
        <w:t>2</w:t>
      </w:r>
      <w:r w:rsidR="00B146F9" w:rsidRPr="0011410A">
        <w:rPr>
          <w:rFonts w:eastAsia="Times New Roman"/>
          <w:sz w:val="26"/>
          <w:szCs w:val="26"/>
        </w:rPr>
        <w:t xml:space="preserve"> = 140°. Tính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M</w:t>
      </w:r>
      <w:r w:rsidR="00B146F9" w:rsidRPr="0011410A">
        <w:rPr>
          <w:rFonts w:eastAsia="Times New Roman"/>
          <w:sz w:val="26"/>
          <w:szCs w:val="26"/>
          <w:vertAlign w:val="subscript"/>
        </w:rPr>
        <w:t>4</w:t>
      </w:r>
      <w:r w:rsidR="00B146F9" w:rsidRPr="0011410A">
        <w:rPr>
          <w:rFonts w:eastAsia="Times New Roman"/>
          <w:sz w:val="26"/>
          <w:szCs w:val="26"/>
        </w:rPr>
        <w:t xml:space="preserve"> +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N</w:t>
      </w:r>
      <w:r w:rsidR="00B146F9" w:rsidRPr="0011410A">
        <w:rPr>
          <w:rFonts w:eastAsia="Times New Roman"/>
          <w:sz w:val="26"/>
          <w:szCs w:val="26"/>
          <w:vertAlign w:val="subscript"/>
        </w:rPr>
        <w:t>2</w:t>
      </w:r>
      <w:r w:rsidR="00B146F9" w:rsidRPr="0011410A">
        <w:rPr>
          <w:rFonts w:eastAsia="Times New Roman"/>
          <w:sz w:val="26"/>
          <w:szCs w:val="26"/>
        </w:rPr>
        <w:t xml:space="preserve">,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M</w:t>
      </w:r>
      <w:r w:rsidR="00B146F9" w:rsidRPr="0011410A">
        <w:rPr>
          <w:rFonts w:eastAsia="Times New Roman"/>
          <w:sz w:val="26"/>
          <w:szCs w:val="26"/>
          <w:vertAlign w:val="subscript"/>
        </w:rPr>
        <w:t>3</w:t>
      </w:r>
      <w:r w:rsidR="00B146F9" w:rsidRPr="0011410A">
        <w:rPr>
          <w:rFonts w:eastAsia="Times New Roman"/>
          <w:sz w:val="26"/>
          <w:szCs w:val="26"/>
        </w:rPr>
        <w:t xml:space="preserve"> +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>N</w:t>
      </w:r>
      <w:r w:rsidR="00B146F9" w:rsidRPr="0011410A">
        <w:rPr>
          <w:rFonts w:eastAsia="Times New Roman"/>
          <w:sz w:val="26"/>
          <w:szCs w:val="26"/>
          <w:vertAlign w:val="subscript"/>
        </w:rPr>
        <w:t>1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15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55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180°            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145°</w:t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17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Chọn câu trả lời đúng trong các câu sau: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Hai đường thẳng không có điểm chung thì song song với nhau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Hai đoạn thẳng có điểm chung thì song song với nhau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Hai đường thẳng không cắt nhau thì song song với nhau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Hai đường thẳng song song là hai đường thẳng không trùng nhau</w:t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18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Điền vào chỗ trống: “Nếu hai đường thẳng d, d' cắt đường thẳng xy tạo thành một 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ặp góc trong cùng phía .... thì d // d'”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Bù nhau        </w:t>
      </w:r>
      <w:r w:rsidR="00D37218">
        <w:rPr>
          <w:rFonts w:eastAsia="Times New Roman"/>
          <w:sz w:val="26"/>
          <w:szCs w:val="26"/>
        </w:rPr>
        <w:tab/>
      </w:r>
      <w:r w:rsidR="00D37218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B. Bằng nhau         </w:t>
      </w:r>
      <w:r w:rsidR="00D37218">
        <w:rPr>
          <w:rFonts w:eastAsia="Times New Roman"/>
          <w:sz w:val="26"/>
          <w:szCs w:val="26"/>
        </w:rPr>
        <w:tab/>
      </w:r>
      <w:r w:rsidR="00D37218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Phụ nhau         D. Kề nhau</w:t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19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Trong số các câu sau có bao nhiêu câu đúng: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) Hai góc đồng vị bằng nhau;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lastRenderedPageBreak/>
        <w:t>(II) Hai góc so le ngoài bằng nhau;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II) Hai góc trong cùng phía bù nhau;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V) Hai góc so le trong bằng nhau.</w:t>
      </w:r>
    </w:p>
    <w:p w:rsidR="00B146F9" w:rsidRPr="0011410A" w:rsidRDefault="00B146F9" w:rsidP="00D37218">
      <w:pPr>
        <w:shd w:val="clear" w:color="auto" w:fill="FFFFFF"/>
        <w:spacing w:after="0" w:line="360" w:lineRule="auto"/>
        <w:ind w:left="273"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           </w:t>
      </w:r>
      <w:r w:rsidR="00D37218">
        <w:rPr>
          <w:rFonts w:eastAsia="Times New Roman"/>
          <w:sz w:val="26"/>
          <w:szCs w:val="26"/>
        </w:rPr>
        <w:tab/>
      </w:r>
      <w:r w:rsidR="00D37218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B. 2          </w:t>
      </w:r>
      <w:r w:rsidR="00D37218">
        <w:rPr>
          <w:rFonts w:eastAsia="Times New Roman"/>
          <w:sz w:val="26"/>
          <w:szCs w:val="26"/>
        </w:rPr>
        <w:tab/>
      </w:r>
      <w:r w:rsidR="00D37218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 C. 3          </w:t>
      </w:r>
      <w:r w:rsidR="00D37218">
        <w:rPr>
          <w:rFonts w:eastAsia="Times New Roman"/>
          <w:sz w:val="26"/>
          <w:szCs w:val="26"/>
        </w:rPr>
        <w:tab/>
      </w:r>
      <w:r w:rsidR="00D37218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 D. 4</w:t>
      </w:r>
    </w:p>
    <w:p w:rsidR="00D37218" w:rsidRDefault="00D37218" w:rsidP="0011410A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057FEAD" wp14:editId="2AD209D7">
                <wp:simplePos x="0" y="0"/>
                <wp:positionH relativeFrom="column">
                  <wp:posOffset>3152195</wp:posOffset>
                </wp:positionH>
                <wp:positionV relativeFrom="paragraph">
                  <wp:posOffset>66620</wp:posOffset>
                </wp:positionV>
                <wp:extent cx="3045350" cy="1232452"/>
                <wp:effectExtent l="0" t="0" r="3175" b="635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5350" cy="12324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5E13A54" wp14:editId="3C87978F">
                                  <wp:extent cx="2623930" cy="1284661"/>
                                  <wp:effectExtent l="0" t="0" r="5080" b="0"/>
                                  <wp:docPr id="91" name="Picture 91" descr="Trắc nghiệm chương 5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Trắc nghiệm chương 5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3444" cy="12844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57FEAD" id="Text Box 106" o:spid="_x0000_s1037" type="#_x0000_t202" style="position:absolute;left:0;text-align:left;margin-left:248.2pt;margin-top:5.25pt;width:239.8pt;height:97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5E13A54" wp14:editId="3C87978F">
                            <wp:extent cx="2623930" cy="1284661"/>
                            <wp:effectExtent l="0" t="0" r="5080" b="0"/>
                            <wp:docPr id="91" name="Picture 91" descr="Trắc nghiệm chương 5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 descr="Trắc nghiệm chương 5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23444" cy="1284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20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="0061465E" w:rsidRPr="0011410A">
        <w:rPr>
          <w:rFonts w:eastAsia="Times New Roman"/>
          <w:sz w:val="26"/>
          <w:szCs w:val="26"/>
        </w:rPr>
        <w:t> Cho hình vẽ dưới đây. Tính x và</w:t>
      </w:r>
      <w:r w:rsidRPr="0011410A">
        <w:rPr>
          <w:rFonts w:eastAsia="Times New Roman"/>
          <w:sz w:val="26"/>
          <w:szCs w:val="26"/>
        </w:rPr>
        <w:t xml:space="preserve"> y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 = 80°; y = 80°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x = 60°; y = 80°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x = 80°; y = 60°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x = 60°; y = 60°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1:</w:t>
      </w:r>
      <w:r w:rsidR="003242E7" w:rsidRPr="0011410A">
        <w:rPr>
          <w:rFonts w:eastAsia="Times New Roman"/>
          <w:sz w:val="26"/>
          <w:szCs w:val="26"/>
        </w:rPr>
        <w:t xml:space="preserve"> Trong các phân số sau, phân số nào không bằng phân số </w:t>
      </w:r>
      <w:r w:rsidR="00E54404" w:rsidRPr="0011410A">
        <w:rPr>
          <w:position w:val="-24"/>
          <w:sz w:val="26"/>
          <w:szCs w:val="26"/>
          <w:lang w:val="pt-BR"/>
        </w:rPr>
        <w:object w:dxaOrig="240" w:dyaOrig="620">
          <v:shape id="_x0000_i1029" type="#_x0000_t75" style="width:13.85pt;height:36.55pt" o:ole="">
            <v:imagedata r:id="rId31" o:title=""/>
          </v:shape>
          <o:OLEObject Type="Embed" ProgID="Equation.DSMT4" ShapeID="_x0000_i1029" DrawAspect="Content" ObjectID="_1703485319" r:id="rId32"/>
        </w:object>
      </w:r>
    </w:p>
    <w:p w:rsidR="003242E7" w:rsidRPr="0011410A" w:rsidRDefault="003242E7" w:rsidP="00E54404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56D05286" wp14:editId="10FABB38">
            <wp:extent cx="1804946" cy="902235"/>
            <wp:effectExtent l="0" t="0" r="5080" b="0"/>
            <wp:docPr id="118" name="Picture 11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932" cy="907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2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:</w:t>
      </w:r>
      <w:r w:rsidR="003242E7" w:rsidRPr="0011410A">
        <w:rPr>
          <w:rFonts w:eastAsia="Times New Roman"/>
          <w:sz w:val="26"/>
          <w:szCs w:val="26"/>
        </w:rPr>
        <w:t> Cho các câu sau: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) Số hữu tỉ dương lớn hơn số hữu tỉ âm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I) Số hữu tỉ dương lớn hơn số tự nhiên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II) Số 0 là số hữu tỉ âm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(IV) Số nguyên dương là số hữu tỉ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Số các câu đúng trong các câu sau: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B. 2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C. 3 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4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3:</w:t>
      </w:r>
      <w:r w:rsidR="003242E7" w:rsidRPr="0011410A">
        <w:rPr>
          <w:rFonts w:eastAsia="Times New Roman"/>
          <w:sz w:val="26"/>
          <w:szCs w:val="26"/>
        </w:rPr>
        <w:t> Sắp xếp các số hữu tỉ sau theo thứ tự giảm dần</w:t>
      </w:r>
      <w:r w:rsidR="0061465E" w:rsidRPr="0011410A">
        <w:rPr>
          <w:rFonts w:eastAsia="Times New Roman"/>
          <w:sz w:val="26"/>
          <w:szCs w:val="26"/>
        </w:rPr>
        <w:t>: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7DED1354" wp14:editId="0B0B825E">
            <wp:extent cx="2067340" cy="364179"/>
            <wp:effectExtent l="0" t="0" r="0" b="0"/>
            <wp:docPr id="120" name="Picture 12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244" cy="365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53950592" wp14:editId="17039F70">
            <wp:extent cx="2504661" cy="1847700"/>
            <wp:effectExtent l="0" t="0" r="0" b="635"/>
            <wp:docPr id="121" name="Picture 121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054" cy="1850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3242E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10846A9" wp14:editId="358B72FF">
                <wp:simplePos x="0" y="0"/>
                <wp:positionH relativeFrom="column">
                  <wp:posOffset>2732405</wp:posOffset>
                </wp:positionH>
                <wp:positionV relativeFrom="paragraph">
                  <wp:posOffset>-102074</wp:posOffset>
                </wp:positionV>
                <wp:extent cx="1392043" cy="619760"/>
                <wp:effectExtent l="0" t="0" r="0" b="889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92043" cy="619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D0788C3" wp14:editId="65166D6A">
                                  <wp:extent cx="948519" cy="385542"/>
                                  <wp:effectExtent l="0" t="0" r="4445" b="0"/>
                                  <wp:docPr id="165" name="Picture 165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48848" cy="3856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846A9" id="Text Box 108" o:spid="_x0000_s1038" type="#_x0000_t202" style="position:absolute;left:0;text-align:left;margin-left:215.15pt;margin-top:-8.05pt;width:109.6pt;height:48.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D0788C3" wp14:editId="65166D6A">
                            <wp:extent cx="948519" cy="385542"/>
                            <wp:effectExtent l="0" t="0" r="4445" b="0"/>
                            <wp:docPr id="165" name="Picture 165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48848" cy="3856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11410A">
        <w:rPr>
          <w:rFonts w:eastAsia="Times New Roman"/>
          <w:b/>
          <w:bCs/>
          <w:sz w:val="26"/>
          <w:szCs w:val="26"/>
        </w:rPr>
        <w:t>Câu</w:t>
      </w:r>
      <w:r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Pr="0011410A">
        <w:rPr>
          <w:rFonts w:eastAsia="Times New Roman"/>
          <w:b/>
          <w:bCs/>
          <w:sz w:val="26"/>
          <w:szCs w:val="26"/>
        </w:rPr>
        <w:t>4:</w:t>
      </w:r>
      <w:r w:rsidRPr="0011410A">
        <w:rPr>
          <w:rFonts w:eastAsia="Times New Roman"/>
          <w:sz w:val="26"/>
          <w:szCs w:val="26"/>
        </w:rPr>
        <w:t xml:space="preserve"> Số hữu tỉ lớn nhất trong các số  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sz w:val="26"/>
          <w:szCs w:val="26"/>
        </w:rPr>
      </w:pPr>
      <w:r w:rsidRPr="0011410A">
        <w:rPr>
          <w:rFonts w:eastAsia="Times New Roman"/>
          <w:sz w:val="26"/>
          <w:szCs w:val="26"/>
          <w:shd w:val="clear" w:color="auto" w:fill="FFFFFF"/>
        </w:rPr>
        <w:lastRenderedPageBreak/>
        <w:t> </w:t>
      </w: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41C783EB" wp14:editId="1E1CA72A">
            <wp:extent cx="2079167" cy="699715"/>
            <wp:effectExtent l="0" t="0" r="0" b="5715"/>
            <wp:docPr id="123" name="Picture 12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045" cy="700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5:</w:t>
      </w:r>
      <w:r w:rsidR="003242E7" w:rsidRPr="0011410A">
        <w:rPr>
          <w:rFonts w:eastAsia="Times New Roman"/>
          <w:sz w:val="26"/>
          <w:szCs w:val="26"/>
        </w:rPr>
        <w:t xml:space="preserve"> So sánh hai số x = </w:t>
      </w:r>
      <w:r w:rsidR="003242E7" w:rsidRPr="0011410A">
        <w:rPr>
          <w:position w:val="-24"/>
          <w:sz w:val="26"/>
          <w:szCs w:val="26"/>
          <w:lang w:val="pt-BR"/>
        </w:rPr>
        <w:object w:dxaOrig="360" w:dyaOrig="620">
          <v:shape id="_x0000_i1030" type="#_x0000_t75" style="width:18.3pt;height:31.55pt" o:ole="">
            <v:imagedata r:id="rId38" o:title=""/>
          </v:shape>
          <o:OLEObject Type="Embed" ProgID="Equation.DSMT4" ShapeID="_x0000_i1030" DrawAspect="Content" ObjectID="_1703485320" r:id="rId39"/>
        </w:object>
      </w:r>
      <w:r w:rsidR="003242E7" w:rsidRPr="0011410A">
        <w:rPr>
          <w:rFonts w:eastAsia="Times New Roman"/>
          <w:sz w:val="26"/>
          <w:szCs w:val="26"/>
        </w:rPr>
        <w:t xml:space="preserve"> và y = </w:t>
      </w:r>
      <w:r w:rsidR="003242E7" w:rsidRPr="0011410A">
        <w:rPr>
          <w:position w:val="-24"/>
          <w:sz w:val="26"/>
          <w:szCs w:val="26"/>
          <w:lang w:val="pt-BR"/>
        </w:rPr>
        <w:object w:dxaOrig="360" w:dyaOrig="620">
          <v:shape id="_x0000_i1031" type="#_x0000_t75" style="width:18.3pt;height:31.55pt" o:ole="">
            <v:imagedata r:id="rId40" o:title=""/>
          </v:shape>
          <o:OLEObject Type="Embed" ProgID="Equation.DSMT4" ShapeID="_x0000_i1031" DrawAspect="Content" ObjectID="_1703485321" r:id="rId41"/>
        </w:objec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 &gt; y            </w:t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x &lt; y           </w:t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C. x = y            </w:t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x ≥ y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6:</w:t>
      </w:r>
      <w:r w:rsidR="003242E7" w:rsidRPr="0011410A">
        <w:rPr>
          <w:rFonts w:eastAsia="Times New Roman"/>
          <w:sz w:val="26"/>
          <w:szCs w:val="26"/>
        </w:rPr>
        <w:t> </w:t>
      </w:r>
      <w:r w:rsidR="00E54404" w:rsidRPr="0011410A">
        <w:rPr>
          <w:position w:val="-24"/>
          <w:sz w:val="26"/>
          <w:szCs w:val="26"/>
          <w:lang w:val="pt-BR"/>
        </w:rPr>
        <w:object w:dxaOrig="340" w:dyaOrig="620">
          <v:shape id="_x0000_i1032" type="#_x0000_t75" style="width:19.4pt;height:35.45pt" o:ole="">
            <v:imagedata r:id="rId42" o:title=""/>
          </v:shape>
          <o:OLEObject Type="Embed" ProgID="Equation.DSMT4" ShapeID="_x0000_i1032" DrawAspect="Content" ObjectID="_1703485322" r:id="rId43"/>
        </w:object>
      </w:r>
      <w:r w:rsidR="003242E7" w:rsidRPr="0011410A">
        <w:rPr>
          <w:rFonts w:eastAsia="Times New Roman"/>
          <w:sz w:val="26"/>
          <w:szCs w:val="26"/>
        </w:rPr>
        <w:t>là kết quả của phép tính</w:t>
      </w:r>
      <w:r w:rsidR="0061465E" w:rsidRPr="0011410A">
        <w:rPr>
          <w:rFonts w:eastAsia="Times New Roman"/>
          <w:sz w:val="26"/>
          <w:szCs w:val="26"/>
        </w:rPr>
        <w:t>:</w:t>
      </w:r>
    </w:p>
    <w:p w:rsidR="003242E7" w:rsidRPr="0011410A" w:rsidRDefault="003242E7" w:rsidP="0011410A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4C45B319" wp14:editId="28F4B2CE">
            <wp:extent cx="2289976" cy="1004480"/>
            <wp:effectExtent l="0" t="0" r="0" b="5715"/>
            <wp:docPr id="126" name="Picture 126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784" cy="1003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7:</w:t>
      </w:r>
      <w:r w:rsidR="003242E7" w:rsidRPr="0011410A">
        <w:rPr>
          <w:rFonts w:eastAsia="Times New Roman"/>
          <w:sz w:val="26"/>
          <w:szCs w:val="26"/>
        </w:rPr>
        <w:t xml:space="preserve"> Tính </w:t>
      </w:r>
      <w:r w:rsidR="00E54404" w:rsidRPr="0011410A">
        <w:rPr>
          <w:position w:val="-28"/>
          <w:sz w:val="26"/>
          <w:szCs w:val="26"/>
          <w:lang w:val="pt-BR"/>
        </w:rPr>
        <w:object w:dxaOrig="1359" w:dyaOrig="680">
          <v:shape id="_x0000_i1033" type="#_x0000_t75" style="width:78.65pt;height:38.75pt" o:ole="">
            <v:imagedata r:id="rId45" o:title=""/>
          </v:shape>
          <o:OLEObject Type="Embed" ProgID="Equation.DSMT4" ShapeID="_x0000_i1033" DrawAspect="Content" ObjectID="_1703485323" r:id="rId46"/>
        </w:object>
      </w:r>
      <w:r w:rsidR="003242E7" w:rsidRPr="0011410A">
        <w:rPr>
          <w:rFonts w:eastAsia="Times New Roman"/>
          <w:sz w:val="26"/>
          <w:szCs w:val="26"/>
        </w:rPr>
        <w:t> ta được kết quả:</w:t>
      </w:r>
    </w:p>
    <w:p w:rsidR="003242E7" w:rsidRPr="0011410A" w:rsidRDefault="003242E7" w:rsidP="00E54404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4E7C51D1" wp14:editId="125B959F">
            <wp:extent cx="2025870" cy="914400"/>
            <wp:effectExtent l="0" t="0" r="0" b="0"/>
            <wp:docPr id="128" name="Picture 128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830" cy="917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8:</w:t>
      </w:r>
      <w:r w:rsidR="003242E7" w:rsidRPr="0011410A">
        <w:rPr>
          <w:rFonts w:eastAsia="Times New Roman"/>
          <w:sz w:val="26"/>
          <w:szCs w:val="26"/>
        </w:rPr>
        <w:t xml:space="preserve"> Tính giá trị của phép tính </w:t>
      </w:r>
      <w:r w:rsidR="00103461" w:rsidRPr="0011410A">
        <w:rPr>
          <w:position w:val="-28"/>
          <w:sz w:val="26"/>
          <w:szCs w:val="26"/>
          <w:lang w:val="pt-BR"/>
        </w:rPr>
        <w:object w:dxaOrig="1700" w:dyaOrig="680">
          <v:shape id="_x0000_i1034" type="#_x0000_t75" style="width:94.15pt;height:37.1pt" o:ole="">
            <v:imagedata r:id="rId48" o:title=""/>
          </v:shape>
          <o:OLEObject Type="Embed" ProgID="Equation.DSMT4" ShapeID="_x0000_i1034" DrawAspect="Content" ObjectID="_1703485324" r:id="rId49"/>
        </w:object>
      </w:r>
    </w:p>
    <w:p w:rsidR="003242E7" w:rsidRPr="0011410A" w:rsidRDefault="00791ABD" w:rsidP="00E54404">
      <w:pPr>
        <w:spacing w:after="0" w:line="360" w:lineRule="auto"/>
        <w:ind w:firstLine="993"/>
        <w:rPr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E87AE4E" wp14:editId="1636D35C">
                <wp:simplePos x="0" y="0"/>
                <wp:positionH relativeFrom="column">
                  <wp:posOffset>3219754</wp:posOffset>
                </wp:positionH>
                <wp:positionV relativeFrom="paragraph">
                  <wp:posOffset>872490</wp:posOffset>
                </wp:positionV>
                <wp:extent cx="2599690" cy="552450"/>
                <wp:effectExtent l="0" t="0" r="0" b="0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9690" cy="552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D1C1D1C" wp14:editId="1A959085">
                                  <wp:extent cx="1658203" cy="443552"/>
                                  <wp:effectExtent l="0" t="0" r="0" b="0"/>
                                  <wp:docPr id="166" name="Picture 166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9138" cy="4464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87AE4E" id="Text Box 109" o:spid="_x0000_s1039" type="#_x0000_t202" style="position:absolute;left:0;text-align:left;margin-left:253.5pt;margin-top:68.7pt;width:204.7pt;height:43.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5D1C1D1C" wp14:editId="1A959085">
                            <wp:extent cx="1658203" cy="443552"/>
                            <wp:effectExtent l="0" t="0" r="0" b="0"/>
                            <wp:docPr id="166" name="Picture 166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9138" cy="4464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242E7"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50572EE9" wp14:editId="3BAF8D37">
            <wp:extent cx="1950636" cy="930303"/>
            <wp:effectExtent l="0" t="0" r="0" b="3175"/>
            <wp:docPr id="130" name="Picture 130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105" cy="93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42E7" w:rsidRPr="0011410A" w:rsidRDefault="00990995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2</w:t>
      </w:r>
      <w:r w:rsidR="003242E7" w:rsidRPr="0011410A">
        <w:rPr>
          <w:rFonts w:eastAsia="Times New Roman"/>
          <w:b/>
          <w:bCs/>
          <w:sz w:val="26"/>
          <w:szCs w:val="26"/>
        </w:rPr>
        <w:t>9:</w:t>
      </w:r>
      <w:r w:rsidR="003242E7" w:rsidRPr="0011410A">
        <w:rPr>
          <w:rFonts w:eastAsia="Times New Roman"/>
          <w:sz w:val="26"/>
          <w:szCs w:val="26"/>
        </w:rPr>
        <w:t> Số nào dưới dây là giá trị của biểu thức</w:t>
      </w:r>
      <w:r w:rsidR="003242E7" w:rsidRPr="0011410A">
        <w:rPr>
          <w:rFonts w:eastAsia="Times New Roman"/>
          <w:noProof/>
          <w:sz w:val="26"/>
          <w:szCs w:val="26"/>
        </w:rPr>
        <w:t xml:space="preserve">    </w:t>
      </w:r>
    </w:p>
    <w:p w:rsidR="00E54404" w:rsidRDefault="003242E7" w:rsidP="00E54404">
      <w:pPr>
        <w:shd w:val="clear" w:color="auto" w:fill="FFFFFF"/>
        <w:spacing w:after="0" w:line="360" w:lineRule="auto"/>
        <w:ind w:firstLine="720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 </w:t>
      </w:r>
    </w:p>
    <w:p w:rsidR="003242E7" w:rsidRPr="0011410A" w:rsidRDefault="003242E7" w:rsidP="00E54404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2 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-1 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1            </w:t>
      </w:r>
      <w:r w:rsidR="00E54404">
        <w:rPr>
          <w:rFonts w:eastAsia="Times New Roman"/>
          <w:sz w:val="26"/>
          <w:szCs w:val="26"/>
        </w:rPr>
        <w:tab/>
      </w:r>
      <w:r w:rsidR="00E54404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0</w:t>
      </w:r>
    </w:p>
    <w:p w:rsidR="003242E7" w:rsidRPr="0011410A" w:rsidRDefault="003242E7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8C95863" wp14:editId="3F50ACE6">
                <wp:simplePos x="0" y="0"/>
                <wp:positionH relativeFrom="column">
                  <wp:posOffset>1825294</wp:posOffset>
                </wp:positionH>
                <wp:positionV relativeFrom="paragraph">
                  <wp:posOffset>140335</wp:posOffset>
                </wp:positionV>
                <wp:extent cx="3159125" cy="552734"/>
                <wp:effectExtent l="0" t="0" r="3175" b="0"/>
                <wp:wrapNone/>
                <wp:docPr id="110" name="Text Box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9125" cy="5527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719B091" wp14:editId="5F9790E0">
                                  <wp:extent cx="2967643" cy="423081"/>
                                  <wp:effectExtent l="0" t="0" r="4445" b="0"/>
                                  <wp:docPr id="167" name="Picture 167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88918" cy="4261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C95863" id="Text Box 110" o:spid="_x0000_s1040" type="#_x0000_t202" style="position:absolute;margin-left:143.7pt;margin-top:11.05pt;width:248.75pt;height:43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6719B091" wp14:editId="5F9790E0">
                            <wp:extent cx="2967643" cy="423081"/>
                            <wp:effectExtent l="0" t="0" r="4445" b="0"/>
                            <wp:docPr id="167" name="Picture 167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88918" cy="4261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3</w:t>
      </w:r>
      <w:r w:rsidR="003242E7" w:rsidRPr="0011410A">
        <w:rPr>
          <w:rFonts w:eastAsia="Times New Roman"/>
          <w:b/>
          <w:bCs/>
          <w:sz w:val="26"/>
          <w:szCs w:val="26"/>
        </w:rPr>
        <w:t>0:</w:t>
      </w:r>
      <w:r w:rsidR="003242E7" w:rsidRPr="0011410A">
        <w:rPr>
          <w:rFonts w:eastAsia="Times New Roman"/>
          <w:sz w:val="26"/>
          <w:szCs w:val="26"/>
        </w:rPr>
        <w:t> Cho các số hữu tỉ</w:t>
      </w:r>
      <w:r w:rsidR="00E54404">
        <w:rPr>
          <w:rFonts w:eastAsia="Times New Roman"/>
          <w:sz w:val="26"/>
          <w:szCs w:val="26"/>
        </w:rPr>
        <w:t xml:space="preserve">            </w:t>
      </w:r>
      <w:r w:rsidR="003242E7" w:rsidRPr="0011410A">
        <w:rPr>
          <w:rFonts w:eastAsia="Times New Roman"/>
          <w:noProof/>
          <w:sz w:val="26"/>
          <w:szCs w:val="26"/>
        </w:rPr>
        <w:t xml:space="preserve">                                                                  </w:t>
      </w:r>
      <w:r w:rsidR="003242E7" w:rsidRPr="0011410A">
        <w:rPr>
          <w:rFonts w:eastAsia="Times New Roman"/>
          <w:sz w:val="26"/>
          <w:szCs w:val="26"/>
        </w:rPr>
        <w:t>. Tổng x + y bằng</w:t>
      </w:r>
      <w:r w:rsidR="00E54404">
        <w:rPr>
          <w:rFonts w:eastAsia="Times New Roman"/>
          <w:sz w:val="26"/>
          <w:szCs w:val="26"/>
        </w:rPr>
        <w:t>:</w:t>
      </w:r>
    </w:p>
    <w:p w:rsidR="003242E7" w:rsidRPr="0011410A" w:rsidRDefault="003242E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</w:p>
    <w:p w:rsidR="003242E7" w:rsidRPr="0011410A" w:rsidRDefault="003242E7" w:rsidP="0011410A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1505D2B7" wp14:editId="1B71842F">
            <wp:extent cx="2369488" cy="993913"/>
            <wp:effectExtent l="0" t="0" r="0" b="0"/>
            <wp:docPr id="133" name="Picture 133" descr="Trắc nghiệm Chương 1 Đại Số 7 (Phần 1)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Trắc nghiệm Chương 1 Đại Số 7 (Phần 1)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281" cy="995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3</w:t>
      </w:r>
      <w:r w:rsidRPr="0011410A">
        <w:rPr>
          <w:rFonts w:eastAsia="Times New Roman"/>
          <w:b/>
          <w:bCs/>
          <w:sz w:val="26"/>
          <w:szCs w:val="26"/>
        </w:rPr>
        <w:t>1:</w:t>
      </w:r>
      <w:r w:rsidRPr="0011410A">
        <w:rPr>
          <w:rFonts w:eastAsia="Times New Roman"/>
          <w:sz w:val="26"/>
          <w:szCs w:val="26"/>
        </w:rPr>
        <w:t> Cho hình vẽ sau. Tam giác nào bằng với tam giác ABC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CE8C069" wp14:editId="382A64F8">
                <wp:simplePos x="0" y="0"/>
                <wp:positionH relativeFrom="column">
                  <wp:posOffset>1951630</wp:posOffset>
                </wp:positionH>
                <wp:positionV relativeFrom="paragraph">
                  <wp:posOffset>57614</wp:posOffset>
                </wp:positionV>
                <wp:extent cx="2019869" cy="1228299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869" cy="1228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CA5A3A3" wp14:editId="19836A5A">
                                  <wp:extent cx="1833341" cy="1180531"/>
                                  <wp:effectExtent l="0" t="0" r="0" b="635"/>
      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4659" cy="11813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8C069" id="Text Box 40" o:spid="_x0000_s1041" type="#_x0000_t202" style="position:absolute;left:0;text-align:left;margin-left:153.65pt;margin-top:4.55pt;width:159.05pt;height:96.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CA5A3A3" wp14:editId="19836A5A">
                            <wp:extent cx="1833341" cy="1180531"/>
                            <wp:effectExtent l="0" t="0" r="0" b="635"/>
                            <wp:docPr id="10" name="Picture 10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4659" cy="11813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A. ΔABC = ΔEDA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ΔABC = ΔEAD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ΔABC = ΔAED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ΔABC = ΔADE</w:t>
      </w:r>
    </w:p>
    <w:p w:rsidR="00B146F9" w:rsidRPr="0011410A" w:rsidRDefault="00B146F9" w:rsidP="0011410A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D705C6E" wp14:editId="6A96B5BC">
                <wp:simplePos x="0" y="0"/>
                <wp:positionH relativeFrom="column">
                  <wp:posOffset>3529965</wp:posOffset>
                </wp:positionH>
                <wp:positionV relativeFrom="paragraph">
                  <wp:posOffset>89231</wp:posOffset>
                </wp:positionV>
                <wp:extent cx="2155825" cy="1125855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5825" cy="1125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A5D3C8C" wp14:editId="25E89829">
                                  <wp:extent cx="1856111" cy="1003111"/>
                                  <wp:effectExtent l="0" t="0" r="0" b="6985"/>
      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3438" cy="1012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D705C6E" id="Text Box 41" o:spid="_x0000_s1042" type="#_x0000_t202" style="position:absolute;left:0;text-align:left;margin-left:277.95pt;margin-top:7.05pt;width:169.75pt;height:88.65pt;z-index:251729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A5D3C8C" wp14:editId="25E89829">
                            <wp:extent cx="1856111" cy="1003111"/>
                            <wp:effectExtent l="0" t="0" r="0" b="6985"/>
                            <wp:docPr id="11" name="Picture 11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3438" cy="1012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32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> Cho hình vẽ bên. Chọn đáp án sai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AD // BC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AB // CD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ΔABC = ΔCDA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ΔABC = ΔADC</w:t>
      </w:r>
    </w:p>
    <w:p w:rsidR="00B146F9" w:rsidRPr="0011410A" w:rsidRDefault="00B146F9" w:rsidP="00E54404">
      <w:pPr>
        <w:tabs>
          <w:tab w:val="left" w:pos="2755"/>
        </w:tabs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33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Cho đoạn thẳng AB = 6cm. Trên một nửa mặt phẳng bờ AB vẽ tam giác ABC sao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cho AC = 4cm, BC = 5cm, trên nửa mặt phẳng còn lại vẽ tam giác ABD sao cho 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21022062" wp14:editId="69A11E59">
                <wp:simplePos x="0" y="0"/>
                <wp:positionH relativeFrom="column">
                  <wp:posOffset>3740592</wp:posOffset>
                </wp:positionH>
                <wp:positionV relativeFrom="paragraph">
                  <wp:posOffset>5522</wp:posOffset>
                </wp:positionV>
                <wp:extent cx="2639833" cy="1630017"/>
                <wp:effectExtent l="0" t="0" r="8255" b="889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9833" cy="16300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06C091F" wp14:editId="7BA6EFEE">
                                  <wp:extent cx="2488759" cy="1613441"/>
                                  <wp:effectExtent l="0" t="0" r="6985" b="6350"/>
      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8757" cy="1613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022062" id="Text Box 30" o:spid="_x0000_s1043" type="#_x0000_t202" style="position:absolute;left:0;text-align:left;margin-left:294.55pt;margin-top:.45pt;width:207.85pt;height:128.3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06C091F" wp14:editId="7BA6EFEE">
                            <wp:extent cx="2488759" cy="1613441"/>
                            <wp:effectExtent l="0" t="0" r="6985" b="6350"/>
                            <wp:docPr id="16" name="Picture 16" descr="Trắc nghiệm Trường hợp bằng nhau thứ nhất của tam giác: cạnh - cạnh - cạnh (c.c.c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 descr="Trắc nghiệm Trường hợp bằng nhau thứ nhất của tam giác: cạnh - cạnh - cạnh (c.c.c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88757" cy="1613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BD = 4cm, AD = 5cm. Chọn đáp án đúng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ΔCAB = ΔDAB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ΔABC = ΔBDA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ΔCAB = ΔDBA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left="142"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ΔCAB = ΔABD</w:t>
      </w:r>
    </w:p>
    <w:p w:rsidR="00B146F9" w:rsidRPr="0011410A" w:rsidRDefault="00B146F9" w:rsidP="0011410A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34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Cho tam giác MNP và tam giác DEF có MN = ED, MP = EF và NP = DF.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Phát biểu nào sau đây đúng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ΔNPM = ΔFDE</w:t>
      </w:r>
      <w:r w:rsidR="00D11B4C">
        <w:rPr>
          <w:rFonts w:eastAsia="Times New Roman"/>
          <w:sz w:val="26"/>
          <w:szCs w:val="26"/>
        </w:rPr>
        <w:t xml:space="preserve"> </w:t>
      </w:r>
      <w:r w:rsidR="00D11B4C">
        <w:rPr>
          <w:rFonts w:eastAsia="Times New Roman"/>
          <w:sz w:val="26"/>
          <w:szCs w:val="26"/>
        </w:rPr>
        <w:tab/>
      </w:r>
      <w:r w:rsidR="00D11B4C">
        <w:rPr>
          <w:rFonts w:eastAsia="Times New Roman"/>
          <w:sz w:val="26"/>
          <w:szCs w:val="26"/>
        </w:rPr>
        <w:tab/>
      </w:r>
      <w:r w:rsidR="00D11B4C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ΔMNP = ΔFDE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ΔMNP = ΔEDF</w:t>
      </w:r>
      <w:r w:rsidR="00D11B4C">
        <w:rPr>
          <w:rFonts w:eastAsia="Times New Roman"/>
          <w:sz w:val="26"/>
          <w:szCs w:val="26"/>
        </w:rPr>
        <w:tab/>
      </w:r>
      <w:r w:rsidR="00D11B4C">
        <w:rPr>
          <w:rFonts w:eastAsia="Times New Roman"/>
          <w:sz w:val="26"/>
          <w:szCs w:val="26"/>
        </w:rPr>
        <w:tab/>
      </w:r>
      <w:r w:rsidR="00D11B4C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ΔNMP = ΔEDF</w:t>
      </w: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 xml:space="preserve">Câu </w:t>
      </w:r>
      <w:r w:rsidR="00FE4A97" w:rsidRPr="0011410A">
        <w:rPr>
          <w:rFonts w:eastAsia="Times New Roman"/>
          <w:b/>
          <w:bCs/>
          <w:sz w:val="26"/>
          <w:szCs w:val="26"/>
        </w:rPr>
        <w:t>35</w:t>
      </w:r>
      <w:r w:rsidRPr="0011410A">
        <w:rPr>
          <w:rFonts w:eastAsia="Times New Roman"/>
          <w:b/>
          <w:bCs/>
          <w:sz w:val="26"/>
          <w:szCs w:val="26"/>
        </w:rPr>
        <w:t>:</w:t>
      </w:r>
      <w:r w:rsidRPr="0011410A">
        <w:rPr>
          <w:rFonts w:eastAsia="Times New Roman"/>
          <w:sz w:val="26"/>
          <w:szCs w:val="26"/>
        </w:rPr>
        <w:t xml:space="preserve"> Cho góc xOy. Vẽ cung tròn tâm O, cung này cắt Ox, Oy theo thứ tự ở A và B.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Vẽ hai cung tròn tâm A và B có cùng bán kính sao cho chúng cắt nhau tại điểm C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FCA303B" wp14:editId="6AA92F48">
                <wp:simplePos x="0" y="0"/>
                <wp:positionH relativeFrom="column">
                  <wp:posOffset>3541809</wp:posOffset>
                </wp:positionH>
                <wp:positionV relativeFrom="paragraph">
                  <wp:posOffset>1960</wp:posOffset>
                </wp:positionV>
                <wp:extent cx="2782957" cy="1423284"/>
                <wp:effectExtent l="0" t="0" r="0" b="571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2957" cy="14232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0EAAFED" wp14:editId="466BD91C">
                                  <wp:extent cx="2637857" cy="1463040"/>
                                  <wp:effectExtent l="0" t="0" r="0" b="3810"/>
                                  <wp:docPr id="36" name="Picture 36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44038" cy="14664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CA303B" id="Text Box 35" o:spid="_x0000_s1044" type="#_x0000_t202" style="position:absolute;left:0;text-align:left;margin-left:278.9pt;margin-top:.15pt;width:219.15pt;height:112.0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0EAAFED" wp14:editId="466BD91C">
                            <wp:extent cx="2637857" cy="1463040"/>
                            <wp:effectExtent l="0" t="0" r="0" b="3810"/>
                            <wp:docPr id="36" name="Picture 36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44038" cy="1466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nằm trong góc xOy. Câu nào sau đây sai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 </w:t>
      </w: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7787D3EA" wp14:editId="30D9B464">
            <wp:extent cx="736979" cy="221094"/>
            <wp:effectExtent l="0" t="0" r="6350" b="7620"/>
            <wp:docPr id="18" name="Picture 18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391" cy="22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OC là tia phân giác của góc xOy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CO là tia phân giác của góc ACB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A, B đúng, C sai.</w:t>
      </w:r>
    </w:p>
    <w:p w:rsidR="00B146F9" w:rsidRPr="0011410A" w:rsidRDefault="00FE4A9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36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sz w:val="26"/>
          <w:szCs w:val="26"/>
        </w:rPr>
        <w:t xml:space="preserve"> Cho tam giác ABC và tam giác MNK có: AB = MN,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 xml:space="preserve">A =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="00B146F9" w:rsidRPr="0011410A">
        <w:rPr>
          <w:rFonts w:eastAsia="Times New Roman"/>
          <w:sz w:val="26"/>
          <w:szCs w:val="26"/>
        </w:rPr>
        <w:t xml:space="preserve">M. 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ần điều kiện gì để tam giác ABC bằng với tam giác MNK?</w:t>
      </w:r>
    </w:p>
    <w:p w:rsidR="00B146F9" w:rsidRPr="0011410A" w:rsidRDefault="00B146F9" w:rsidP="00E54404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BC = MK            B. BC = HK            C. AC = MK            D. AC = HK</w:t>
      </w:r>
    </w:p>
    <w:p w:rsidR="00B146F9" w:rsidRPr="0011410A" w:rsidRDefault="00FE4A9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37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sz w:val="26"/>
          <w:szCs w:val="26"/>
        </w:rPr>
        <w:t xml:space="preserve"> Cho hai đoạn thẳng BD và EC vuông góc với nhau tại A sao cho AB = AE, AD = AC, </w:t>
      </w:r>
    </w:p>
    <w:p w:rsidR="00B146F9" w:rsidRPr="0011410A" w:rsidRDefault="00B146F9" w:rsidP="004E2A2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1504955" wp14:editId="001A0312">
                <wp:simplePos x="0" y="0"/>
                <wp:positionH relativeFrom="column">
                  <wp:posOffset>3350978</wp:posOffset>
                </wp:positionH>
                <wp:positionV relativeFrom="paragraph">
                  <wp:posOffset>3976</wp:posOffset>
                </wp:positionV>
                <wp:extent cx="2830664" cy="1781092"/>
                <wp:effectExtent l="0" t="0" r="8255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4" cy="178109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7C7700D" wp14:editId="69229416">
                                  <wp:extent cx="2735249" cy="1685677"/>
                                  <wp:effectExtent l="0" t="0" r="8255" b="0"/>
                                  <wp:docPr id="2" name="Picture 2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41893" cy="16897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504955" id="Text Box 43" o:spid="_x0000_s1045" type="#_x0000_t202" style="position:absolute;left:0;text-align:left;margin-left:263.85pt;margin-top:.3pt;width:222.9pt;height:140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7C7700D" wp14:editId="69229416">
                            <wp:extent cx="2735249" cy="1685677"/>
                            <wp:effectExtent l="0" t="0" r="8255" b="0"/>
                            <wp:docPr id="2" name="Picture 2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41893" cy="16897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AB &lt; AC. Phát biểu nào sau đây sai?</w:t>
      </w:r>
    </w:p>
    <w:p w:rsidR="00B146F9" w:rsidRPr="0011410A" w:rsidRDefault="00B146F9" w:rsidP="004E2A2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ΔAED = ΔABC</w:t>
      </w:r>
    </w:p>
    <w:p w:rsidR="00B146F9" w:rsidRPr="0011410A" w:rsidRDefault="00B146F9" w:rsidP="004E2A2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BC = ED</w:t>
      </w:r>
    </w:p>
    <w:p w:rsidR="00B146F9" w:rsidRPr="0011410A" w:rsidRDefault="00B146F9" w:rsidP="004E2A2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EB = CD</w:t>
      </w:r>
    </w:p>
    <w:p w:rsidR="00B146F9" w:rsidRPr="0011410A" w:rsidRDefault="00B146F9" w:rsidP="004E2A29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D.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 xml:space="preserve">ABC =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>AED</w:t>
      </w:r>
    </w:p>
    <w:p w:rsidR="00B146F9" w:rsidRPr="0011410A" w:rsidRDefault="00B146F9" w:rsidP="0011410A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B146F9" w:rsidRPr="0011410A" w:rsidRDefault="00FE4A97" w:rsidP="0011410A">
      <w:pPr>
        <w:shd w:val="clear" w:color="auto" w:fill="FFFFFF"/>
        <w:spacing w:after="0" w:line="360" w:lineRule="auto"/>
        <w:jc w:val="both"/>
        <w:rPr>
          <w:rFonts w:eastAsia="Times New Roman"/>
          <w:bCs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38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sz w:val="26"/>
          <w:szCs w:val="26"/>
        </w:rPr>
        <w:t> </w:t>
      </w:r>
      <w:r w:rsidR="00B146F9" w:rsidRPr="0011410A">
        <w:rPr>
          <w:rFonts w:eastAsia="Times New Roman"/>
          <w:bCs/>
          <w:sz w:val="26"/>
          <w:szCs w:val="26"/>
        </w:rPr>
        <w:t xml:space="preserve">Cho góc nhọn xOy. Trên tia Ox lấy hai điểm A, C, trên tia Oy lấy hai điểm B, D 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bCs/>
          <w:sz w:val="26"/>
          <w:szCs w:val="26"/>
        </w:rPr>
      </w:pPr>
      <w:r w:rsidRPr="0011410A">
        <w:rPr>
          <w:rFonts w:eastAsia="Times New Roman"/>
          <w:bCs/>
          <w:sz w:val="26"/>
          <w:szCs w:val="26"/>
        </w:rPr>
        <w:t>sao cho OA = OB; OC = OD (A nằm giữa O và C; B nằm giữa O và D)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8490C88" wp14:editId="45726AE3">
                <wp:simplePos x="0" y="0"/>
                <wp:positionH relativeFrom="column">
                  <wp:posOffset>3231708</wp:posOffset>
                </wp:positionH>
                <wp:positionV relativeFrom="paragraph">
                  <wp:posOffset>-2043</wp:posOffset>
                </wp:positionV>
                <wp:extent cx="3188473" cy="1423283"/>
                <wp:effectExtent l="0" t="0" r="0" b="5715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8473" cy="142328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1BD06AD" wp14:editId="5BB60A44">
                                  <wp:extent cx="2992906" cy="1375575"/>
                                  <wp:effectExtent l="0" t="0" r="0" b="0"/>
                                  <wp:docPr id="55" name="Picture 55" descr="Trắc nghiệm Trường hợp bằng nhau thứ hai của tam giác: cạnh - góc - cạnh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22639" cy="1389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90C88" id="Text Box 54" o:spid="_x0000_s1046" type="#_x0000_t202" style="position:absolute;left:0;text-align:left;margin-left:254.45pt;margin-top:-.15pt;width:251.05pt;height:112.0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1BD06AD" wp14:editId="5BB60A44">
                            <wp:extent cx="2992906" cy="1375575"/>
                            <wp:effectExtent l="0" t="0" r="0" b="0"/>
                            <wp:docPr id="55" name="Picture 55" descr="Trắc nghiệm Trường hợp bằng nhau thứ hai của tam giác: cạnh - góc - cạnh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Trắc nghiệm Trường hợp bằng nhau thứ hai của tam giác: cạnh - góc - cạnh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22639" cy="1389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 xml:space="preserve">So sánh hai góc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 xml:space="preserve">CAD và </w:t>
      </w:r>
      <w:r w:rsidRPr="0011410A">
        <w:rPr>
          <w:rFonts w:ascii="Cambria Math" w:eastAsia="Times New Roman" w:hAnsi="Cambria Math" w:cs="Cambria Math"/>
          <w:sz w:val="26"/>
          <w:szCs w:val="26"/>
        </w:rPr>
        <w:t>∠</w:t>
      </w:r>
      <w:r w:rsidRPr="0011410A">
        <w:rPr>
          <w:rFonts w:eastAsia="Times New Roman"/>
          <w:sz w:val="26"/>
          <w:szCs w:val="26"/>
        </w:rPr>
        <w:t>CBD</w:t>
      </w:r>
    </w:p>
    <w:p w:rsidR="00B146F9" w:rsidRPr="0011410A" w:rsidRDefault="00B146F9" w:rsidP="00B61A3B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517B6A1E" wp14:editId="06A2F112">
            <wp:extent cx="2576680" cy="850790"/>
            <wp:effectExtent l="0" t="0" r="0" b="6985"/>
            <wp:docPr id="53" name="Picture 53" descr="Trắc nghiệm Trường hợp bằng nhau thứ hai của tam giác: cạnh - góc - cạnh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Trắc nghiệm Trường hợp bằng nhau thứ hai của tam giác: cạnh - góc - cạnh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1617" cy="855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A3B" w:rsidRDefault="00B61A3B" w:rsidP="0011410A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B146F9" w:rsidRPr="0011410A" w:rsidRDefault="00FE4A9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39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sz w:val="26"/>
          <w:szCs w:val="26"/>
        </w:rPr>
        <w:t xml:space="preserve"> Cho góc nhọn xOy. Lấy điểm H nằm trong góc xOy. Từ H kẻ HE </w:t>
      </w:r>
      <w:r w:rsidR="00B146F9" w:rsidRPr="0011410A">
        <w:rPr>
          <w:rFonts w:ascii="Cambria Math" w:eastAsia="Times New Roman" w:hAnsi="Cambria Math" w:cs="Cambria Math"/>
          <w:sz w:val="26"/>
          <w:szCs w:val="26"/>
        </w:rPr>
        <w:t>⊥</w:t>
      </w:r>
      <w:r w:rsidR="00B146F9" w:rsidRPr="0011410A">
        <w:rPr>
          <w:rFonts w:eastAsia="Times New Roman"/>
          <w:sz w:val="26"/>
          <w:szCs w:val="26"/>
        </w:rPr>
        <w:t xml:space="preserve"> Ox tại E, </w:t>
      </w:r>
    </w:p>
    <w:p w:rsidR="00FE4A97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HF </w:t>
      </w:r>
      <w:r w:rsidRPr="0011410A">
        <w:rPr>
          <w:rFonts w:ascii="Cambria Math" w:eastAsia="Times New Roman" w:hAnsi="Cambria Math" w:cs="Cambria Math"/>
          <w:sz w:val="26"/>
          <w:szCs w:val="26"/>
        </w:rPr>
        <w:t>⊥</w:t>
      </w:r>
      <w:r w:rsidRPr="0011410A">
        <w:rPr>
          <w:rFonts w:eastAsia="Times New Roman"/>
          <w:sz w:val="26"/>
          <w:szCs w:val="26"/>
        </w:rPr>
        <w:t xml:space="preserve"> Oy tại F. Trên tia HE lấy điểm sao cho E là trung điểm của HM, trên tia HF lấy 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 xml:space="preserve">điểm </w:t>
      </w: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36EEE51" wp14:editId="21B956DF">
                <wp:simplePos x="0" y="0"/>
                <wp:positionH relativeFrom="column">
                  <wp:posOffset>3349956</wp:posOffset>
                </wp:positionH>
                <wp:positionV relativeFrom="paragraph">
                  <wp:posOffset>186690</wp:posOffset>
                </wp:positionV>
                <wp:extent cx="1947545" cy="1407160"/>
                <wp:effectExtent l="0" t="0" r="0" b="254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7545" cy="1407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DDAE9E5" wp14:editId="724BC0AB">
                                  <wp:extent cx="2973650" cy="1303493"/>
                                  <wp:effectExtent l="0" t="0" r="0" b="0"/>
                                  <wp:docPr id="50" name="Picture 50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3650" cy="130349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EEE51" id="Text Box 56" o:spid="_x0000_s1047" type="#_x0000_t202" style="position:absolute;left:0;text-align:left;margin-left:263.8pt;margin-top:14.7pt;width:153.35pt;height:110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DDAE9E5" wp14:editId="724BC0AB">
                            <wp:extent cx="2973650" cy="1303493"/>
                            <wp:effectExtent l="0" t="0" r="0" b="0"/>
                            <wp:docPr id="50" name="Picture 50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0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3650" cy="13034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N sao cho F là trung điểm của HN. Khi đó: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5E465A63" wp14:editId="4C067CB4">
            <wp:extent cx="1937982" cy="1051052"/>
            <wp:effectExtent l="0" t="0" r="5715" b="0"/>
            <wp:docPr id="51" name="Picture 51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994" cy="1051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1A3B" w:rsidRDefault="00B61A3B" w:rsidP="0011410A">
      <w:pPr>
        <w:shd w:val="clear" w:color="auto" w:fill="FFFFFF"/>
        <w:spacing w:after="0" w:line="360" w:lineRule="auto"/>
        <w:jc w:val="both"/>
        <w:rPr>
          <w:rFonts w:eastAsia="Times New Roman"/>
          <w:b/>
          <w:bCs/>
          <w:sz w:val="26"/>
          <w:szCs w:val="26"/>
        </w:rPr>
      </w:pPr>
    </w:p>
    <w:p w:rsidR="00B146F9" w:rsidRPr="0011410A" w:rsidRDefault="00FE4A97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 40</w:t>
      </w:r>
      <w:r w:rsidR="00B146F9" w:rsidRPr="0011410A">
        <w:rPr>
          <w:rFonts w:eastAsia="Times New Roman"/>
          <w:b/>
          <w:bCs/>
          <w:sz w:val="26"/>
          <w:szCs w:val="26"/>
        </w:rPr>
        <w:t>:</w:t>
      </w:r>
      <w:r w:rsidR="00B146F9" w:rsidRPr="0011410A">
        <w:rPr>
          <w:rFonts w:eastAsia="Times New Roman"/>
          <w:sz w:val="26"/>
          <w:szCs w:val="26"/>
        </w:rPr>
        <w:t xml:space="preserve"> Cho tam giác ABC vuông tại A. Trên tia đối của tia CA, lấy điểm D sao cho cho      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A = CD. Trên tia đối của tia CB, lấy điểm E sao cho CB = CE. Số đo góc </w:t>
      </w:r>
      <w:r w:rsidRPr="0011410A">
        <w:rPr>
          <w:rFonts w:eastAsia="Times New Roman"/>
          <w:noProof/>
          <w:sz w:val="26"/>
          <w:szCs w:val="26"/>
        </w:rPr>
        <w:drawing>
          <wp:inline distT="0" distB="0" distL="0" distR="0" wp14:anchorId="7E036DCB" wp14:editId="6497F0CA">
            <wp:extent cx="375314" cy="213505"/>
            <wp:effectExtent l="0" t="0" r="5715" b="0"/>
            <wp:docPr id="6" name="Picture 6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38" cy="21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410A">
        <w:rPr>
          <w:rFonts w:eastAsia="Times New Roman"/>
          <w:sz w:val="26"/>
          <w:szCs w:val="26"/>
        </w:rPr>
        <w:t> là: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7D0368E" wp14:editId="09C9D1B6">
                <wp:simplePos x="0" y="0"/>
                <wp:positionH relativeFrom="column">
                  <wp:posOffset>1895889</wp:posOffset>
                </wp:positionH>
                <wp:positionV relativeFrom="paragraph">
                  <wp:posOffset>46409</wp:posOffset>
                </wp:positionV>
                <wp:extent cx="3633746" cy="1685677"/>
                <wp:effectExtent l="0" t="0" r="508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33746" cy="16856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Default="00B146F9" w:rsidP="00B146F9">
                            <w:r>
                              <w:rPr>
                                <w:rFonts w:eastAsia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54D66981" wp14:editId="409A65FC">
                                  <wp:extent cx="3307218" cy="1622741"/>
                                  <wp:effectExtent l="0" t="0" r="7620" b="0"/>
                                  <wp:docPr id="5" name="Picture 5" descr="Toán lớp 7 | Lý thuyết - Bài tập Toán 7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Toán lớp 7 | Lý thuyết - Bài tập Toán 7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23508" cy="16307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D0368E" id="Text Box 59" o:spid="_x0000_s1048" type="#_x0000_t202" style="position:absolute;left:0;text-align:left;margin-left:149.3pt;margin-top:3.65pt;width:286.1pt;height:132.7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" fillcolor="white [3201]" stroked="f" strokeweight=".5pt">
                <v:textbox>
                  <w:txbxContent>
                    <w:p w:rsidR="00B146F9" w:rsidRDefault="00B146F9" w:rsidP="00B146F9">
                      <w:r>
                        <w:rPr>
                          <w:rFonts w:eastAsia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54D66981" wp14:editId="409A65FC">
                            <wp:extent cx="3307218" cy="1622741"/>
                            <wp:effectExtent l="0" t="0" r="7620" b="0"/>
                            <wp:docPr id="5" name="Picture 5" descr="Toán lớp 7 | Lý thuyết - Bài tập Toán 7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Toán lớp 7 | Lý thuyết - Bài tập Toán 7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23508" cy="16307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11410A">
        <w:rPr>
          <w:rFonts w:eastAsia="Times New Roman"/>
          <w:sz w:val="26"/>
          <w:szCs w:val="26"/>
        </w:rPr>
        <w:t>A. 80°</w:t>
      </w:r>
    </w:p>
    <w:p w:rsidR="00B146F9" w:rsidRPr="0011410A" w:rsidRDefault="00B146F9" w:rsidP="00B61A3B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B. 90°</w:t>
      </w:r>
    </w:p>
    <w:p w:rsidR="00B146F9" w:rsidRPr="0011410A" w:rsidRDefault="00B146F9" w:rsidP="0011410A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100°</w:t>
      </w:r>
    </w:p>
    <w:p w:rsidR="00B146F9" w:rsidRPr="0011410A" w:rsidRDefault="00B146F9" w:rsidP="0011410A">
      <w:pPr>
        <w:shd w:val="clear" w:color="auto" w:fill="FFFFFF"/>
        <w:spacing w:after="0" w:line="360" w:lineRule="auto"/>
        <w:ind w:firstLine="851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D. 110°</w:t>
      </w:r>
    </w:p>
    <w:p w:rsidR="00B146F9" w:rsidRPr="0011410A" w:rsidRDefault="00B146F9" w:rsidP="0011410A">
      <w:pPr>
        <w:spacing w:after="0" w:line="360" w:lineRule="auto"/>
        <w:ind w:firstLine="851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hd w:val="clear" w:color="auto" w:fill="FFFFFF"/>
        <w:spacing w:after="0" w:line="360" w:lineRule="auto"/>
        <w:jc w:val="both"/>
        <w:rPr>
          <w:rFonts w:eastAsia="Times New Roman"/>
          <w:noProof/>
          <w:sz w:val="26"/>
          <w:szCs w:val="26"/>
        </w:rPr>
      </w:pP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4</w:t>
      </w:r>
      <w:r w:rsidR="003242E7" w:rsidRPr="0011410A">
        <w:rPr>
          <w:rFonts w:eastAsia="Times New Roman"/>
          <w:b/>
          <w:bCs/>
          <w:sz w:val="26"/>
          <w:szCs w:val="26"/>
        </w:rPr>
        <w:t>1:</w:t>
      </w:r>
      <w:r w:rsidR="003242E7" w:rsidRPr="0011410A">
        <w:rPr>
          <w:rFonts w:eastAsia="Times New Roman"/>
          <w:sz w:val="26"/>
          <w:szCs w:val="26"/>
        </w:rPr>
        <w:t xml:space="preserve"> Kết quả của phép tính </w:t>
      </w:r>
      <w:r w:rsidR="00B61A3B" w:rsidRPr="0011410A">
        <w:rPr>
          <w:position w:val="-24"/>
          <w:sz w:val="26"/>
          <w:szCs w:val="26"/>
          <w:lang w:val="pt-BR"/>
        </w:rPr>
        <w:object w:dxaOrig="480" w:dyaOrig="620">
          <v:shape id="_x0000_i1035" type="#_x0000_t75" style="width:30.45pt;height:39.3pt" o:ole="">
            <v:imagedata r:id="rId66" o:title=""/>
          </v:shape>
          <o:OLEObject Type="Embed" ProgID="Equation.DSMT4" ShapeID="_x0000_i1035" DrawAspect="Content" ObjectID="_1703485325" r:id="rId67"/>
        </w:object>
      </w:r>
      <w:r w:rsidR="003242E7" w:rsidRPr="0011410A">
        <w:rPr>
          <w:rFonts w:eastAsia="Times New Roman"/>
          <w:sz w:val="26"/>
          <w:szCs w:val="26"/>
        </w:rPr>
        <w:t xml:space="preserve">  là:</w:t>
      </w:r>
    </w:p>
    <w:p w:rsidR="003242E7" w:rsidRPr="0011410A" w:rsidRDefault="003242E7" w:rsidP="0011410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Một số nguyên âm</w:t>
      </w:r>
      <w:r w:rsidR="00E647AE" w:rsidRPr="0011410A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Một số nguyên dương</w:t>
      </w:r>
    </w:p>
    <w:p w:rsidR="003242E7" w:rsidRPr="0011410A" w:rsidRDefault="003242E7" w:rsidP="0011410A">
      <w:pPr>
        <w:shd w:val="clear" w:color="auto" w:fill="FFFFFF"/>
        <w:spacing w:after="0" w:line="360" w:lineRule="auto"/>
        <w:ind w:firstLine="99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C. Một phân số nhỏ hơn 0</w:t>
      </w:r>
      <w:r w:rsidR="00E647AE" w:rsidRPr="0011410A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Một phân số lớn hơn 0</w:t>
      </w:r>
    </w:p>
    <w:p w:rsidR="00D776C4" w:rsidRPr="0011410A" w:rsidRDefault="003242E7" w:rsidP="0011410A">
      <w:pPr>
        <w:spacing w:after="0" w:line="360" w:lineRule="auto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b/>
          <w:bCs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A8B995" wp14:editId="59E4703B">
                <wp:simplePos x="0" y="0"/>
                <wp:positionH relativeFrom="column">
                  <wp:posOffset>940766</wp:posOffset>
                </wp:positionH>
                <wp:positionV relativeFrom="paragraph">
                  <wp:posOffset>148590</wp:posOffset>
                </wp:positionV>
                <wp:extent cx="2709081" cy="490855"/>
                <wp:effectExtent l="0" t="0" r="0" b="444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9081" cy="4908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color w:val="333333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28899B4" wp14:editId="4D7D31AE">
                                  <wp:extent cx="2545307" cy="417106"/>
                                  <wp:effectExtent l="0" t="0" r="0" b="2540"/>
                                  <wp:docPr id="168" name="Picture 168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5472" cy="4171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A8B995" id="Text Box 111" o:spid="_x0000_s1049" type="#_x0000_t202" style="position:absolute;margin-left:74.1pt;margin-top:11.7pt;width:213.3pt;height:38.6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color w:val="333333"/>
                          <w:sz w:val="28"/>
                          <w:szCs w:val="28"/>
                        </w:rPr>
                        <w:drawing>
                          <wp:inline distT="0" distB="0" distL="0" distR="0" wp14:anchorId="028899B4" wp14:editId="4D7D31AE">
                            <wp:extent cx="2545307" cy="417106"/>
                            <wp:effectExtent l="0" t="0" r="0" b="2540"/>
                            <wp:docPr id="168" name="Picture 168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5472" cy="4171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1410A" w:rsidRDefault="00990995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3242E7" w:rsidRPr="0011410A">
        <w:rPr>
          <w:rFonts w:eastAsia="Times New Roman"/>
          <w:b/>
          <w:bCs/>
          <w:sz w:val="26"/>
          <w:szCs w:val="26"/>
        </w:rPr>
        <w:t xml:space="preserve"> </w:t>
      </w:r>
      <w:r w:rsidR="00FE4A97" w:rsidRPr="0011410A">
        <w:rPr>
          <w:rFonts w:eastAsia="Times New Roman"/>
          <w:b/>
          <w:bCs/>
          <w:sz w:val="26"/>
          <w:szCs w:val="26"/>
        </w:rPr>
        <w:t>4</w:t>
      </w:r>
      <w:r w:rsidR="003242E7" w:rsidRPr="0011410A">
        <w:rPr>
          <w:rFonts w:eastAsia="Times New Roman"/>
          <w:b/>
          <w:bCs/>
          <w:sz w:val="26"/>
          <w:szCs w:val="26"/>
        </w:rPr>
        <w:t>2:</w:t>
      </w:r>
      <w:r w:rsidR="003242E7" w:rsidRPr="0011410A">
        <w:rPr>
          <w:rFonts w:eastAsia="Times New Roman"/>
          <w:sz w:val="26"/>
          <w:szCs w:val="26"/>
        </w:rPr>
        <w:t> Cho</w:t>
      </w:r>
      <w:r w:rsidR="0061465E" w:rsidRPr="0011410A">
        <w:rPr>
          <w:rFonts w:eastAsia="Times New Roman"/>
          <w:sz w:val="26"/>
          <w:szCs w:val="26"/>
        </w:rPr>
        <w:t xml:space="preserve">            </w:t>
      </w:r>
      <w:r w:rsidR="003242E7" w:rsidRPr="0011410A">
        <w:rPr>
          <w:rFonts w:eastAsia="Times New Roman"/>
          <w:noProof/>
          <w:sz w:val="26"/>
          <w:szCs w:val="26"/>
        </w:rPr>
        <w:t xml:space="preserve">                                                         </w:t>
      </w:r>
      <w:r w:rsidR="003242E7" w:rsidRPr="0011410A">
        <w:rPr>
          <w:rFonts w:eastAsia="Times New Roman"/>
          <w:sz w:val="26"/>
          <w:szCs w:val="26"/>
        </w:rPr>
        <w:t>. So sánh A và B</w:t>
      </w:r>
      <w:r w:rsidR="0061465E" w:rsidRPr="0011410A">
        <w:rPr>
          <w:rFonts w:eastAsia="Times New Roman"/>
          <w:sz w:val="26"/>
          <w:szCs w:val="26"/>
        </w:rPr>
        <w:t>?</w:t>
      </w:r>
    </w:p>
    <w:p w:rsidR="00B61A3B" w:rsidRDefault="00B61A3B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</w:p>
    <w:p w:rsidR="003242E7" w:rsidRDefault="003242E7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A &gt; B            </w:t>
      </w:r>
      <w:r w:rsidR="00B61A3B">
        <w:rPr>
          <w:rFonts w:eastAsia="Times New Roman"/>
          <w:sz w:val="26"/>
          <w:szCs w:val="26"/>
        </w:rPr>
        <w:tab/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A &lt; B 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C. A = B 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D. A ≥ B</w:t>
      </w:r>
    </w:p>
    <w:p w:rsidR="00B61A3B" w:rsidRDefault="00B61A3B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</w:p>
    <w:p w:rsidR="00B61A3B" w:rsidRPr="0011410A" w:rsidRDefault="00B61A3B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</w:p>
    <w:p w:rsidR="003242E7" w:rsidRPr="0011410A" w:rsidRDefault="003242E7" w:rsidP="0011410A">
      <w:pPr>
        <w:spacing w:after="0" w:line="360" w:lineRule="auto"/>
        <w:rPr>
          <w:rFonts w:eastAsia="Times New Roman"/>
          <w:noProof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BB25EE0" wp14:editId="74EE903D">
                <wp:simplePos x="0" y="0"/>
                <wp:positionH relativeFrom="column">
                  <wp:posOffset>1683054</wp:posOffset>
                </wp:positionH>
                <wp:positionV relativeFrom="paragraph">
                  <wp:posOffset>-156210</wp:posOffset>
                </wp:positionV>
                <wp:extent cx="1350645" cy="531608"/>
                <wp:effectExtent l="0" t="0" r="1905" b="1905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0645" cy="531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21DC170" wp14:editId="6A92ABAB">
                                  <wp:extent cx="1139581" cy="436728"/>
                                  <wp:effectExtent l="0" t="0" r="3810" b="1905"/>
                                  <wp:docPr id="169" name="Picture 169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9686" cy="4367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B25EE0" id="Text Box 112" o:spid="_x0000_s1050" type="#_x0000_t202" style="position:absolute;margin-left:132.5pt;margin-top:-12.3pt;width:106.35pt;height:41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221DC170" wp14:editId="6A92ABAB">
                            <wp:extent cx="1139581" cy="436728"/>
                            <wp:effectExtent l="0" t="0" r="3810" b="1905"/>
                            <wp:docPr id="169" name="Picture 169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9686" cy="4367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0995"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Pr="0011410A">
        <w:rPr>
          <w:rFonts w:eastAsia="Times New Roman"/>
          <w:b/>
          <w:bCs/>
          <w:sz w:val="26"/>
          <w:szCs w:val="26"/>
        </w:rPr>
        <w:t>3:</w:t>
      </w:r>
      <w:r w:rsidRPr="0011410A">
        <w:rPr>
          <w:rFonts w:eastAsia="Times New Roman"/>
          <w:sz w:val="26"/>
          <w:szCs w:val="26"/>
        </w:rPr>
        <w:t> Tìm x thỏa mãn </w:t>
      </w:r>
    </w:p>
    <w:p w:rsidR="00B61A3B" w:rsidRDefault="00B61A3B" w:rsidP="00B61A3B">
      <w:pPr>
        <w:spacing w:after="0" w:line="360" w:lineRule="auto"/>
        <w:ind w:firstLine="720"/>
        <w:rPr>
          <w:rFonts w:eastAsia="Times New Roman"/>
          <w:sz w:val="26"/>
          <w:szCs w:val="26"/>
        </w:rPr>
      </w:pPr>
    </w:p>
    <w:p w:rsidR="003242E7" w:rsidRPr="0011410A" w:rsidRDefault="003242E7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 = 1 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x = -1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C. x = 5/2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D. x = -5/2</w:t>
      </w:r>
    </w:p>
    <w:p w:rsidR="003242E7" w:rsidRPr="0011410A" w:rsidRDefault="003242E7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F205E54" wp14:editId="17CFCB8E">
                <wp:simplePos x="0" y="0"/>
                <wp:positionH relativeFrom="column">
                  <wp:posOffset>2316149</wp:posOffset>
                </wp:positionH>
                <wp:positionV relativeFrom="paragraph">
                  <wp:posOffset>175260</wp:posOffset>
                </wp:positionV>
                <wp:extent cx="1207770" cy="545589"/>
                <wp:effectExtent l="0" t="0" r="0" b="6985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7770" cy="5455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6F26B81" wp14:editId="2D130C21">
                                  <wp:extent cx="978010" cy="463912"/>
                                  <wp:effectExtent l="0" t="0" r="0" b="0"/>
                                  <wp:docPr id="170" name="Picture 170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0465" cy="4650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205E54" id="Text Box 113" o:spid="_x0000_s1051" type="#_x0000_t202" style="position:absolute;margin-left:182.35pt;margin-top:13.8pt;width:95.1pt;height:42.9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56F26B81" wp14:editId="2D130C21">
                            <wp:extent cx="978010" cy="463912"/>
                            <wp:effectExtent l="0" t="0" r="0" b="0"/>
                            <wp:docPr id="170" name="Picture 170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0465" cy="4650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1410A" w:rsidRDefault="00990995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4:</w:t>
      </w:r>
      <w:r w:rsidR="003242E7" w:rsidRPr="0011410A">
        <w:rPr>
          <w:rFonts w:eastAsia="Times New Roman"/>
          <w:sz w:val="26"/>
          <w:szCs w:val="26"/>
        </w:rPr>
        <w:t> Gọi x</w:t>
      </w:r>
      <w:r w:rsidR="003242E7" w:rsidRPr="0011410A">
        <w:rPr>
          <w:rFonts w:eastAsia="Times New Roman"/>
          <w:sz w:val="26"/>
          <w:szCs w:val="26"/>
          <w:vertAlign w:val="subscript"/>
        </w:rPr>
        <w:t>0</w:t>
      </w:r>
      <w:r w:rsidR="003242E7" w:rsidRPr="0011410A">
        <w:rPr>
          <w:rFonts w:eastAsia="Times New Roman"/>
          <w:sz w:val="26"/>
          <w:szCs w:val="26"/>
        </w:rPr>
        <w:t> là giá trị thỏa mãn</w:t>
      </w:r>
    </w:p>
    <w:p w:rsidR="003242E7" w:rsidRPr="0011410A" w:rsidRDefault="003242E7" w:rsidP="0011410A">
      <w:pPr>
        <w:spacing w:after="0" w:line="360" w:lineRule="auto"/>
        <w:ind w:left="720" w:firstLine="720"/>
        <w:rPr>
          <w:rFonts w:eastAsia="Times New Roman"/>
          <w:sz w:val="26"/>
          <w:szCs w:val="26"/>
        </w:rPr>
      </w:pPr>
    </w:p>
    <w:p w:rsidR="003242E7" w:rsidRPr="0011410A" w:rsidRDefault="003242E7" w:rsidP="00B61A3B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x</w:t>
      </w:r>
      <w:r w:rsidRPr="0011410A">
        <w:rPr>
          <w:rFonts w:eastAsia="Times New Roman"/>
          <w:sz w:val="26"/>
          <w:szCs w:val="26"/>
          <w:vertAlign w:val="subscript"/>
        </w:rPr>
        <w:t>0</w:t>
      </w:r>
      <w:r w:rsidRPr="0011410A">
        <w:rPr>
          <w:rFonts w:eastAsia="Times New Roman"/>
          <w:sz w:val="26"/>
          <w:szCs w:val="26"/>
        </w:rPr>
        <w:t> &lt; 1 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B. x</w:t>
      </w:r>
      <w:r w:rsidRPr="0011410A">
        <w:rPr>
          <w:rFonts w:eastAsia="Times New Roman"/>
          <w:sz w:val="26"/>
          <w:szCs w:val="26"/>
          <w:vertAlign w:val="subscript"/>
        </w:rPr>
        <w:t>0</w:t>
      </w:r>
      <w:r w:rsidRPr="0011410A">
        <w:rPr>
          <w:rFonts w:eastAsia="Times New Roman"/>
          <w:sz w:val="26"/>
          <w:szCs w:val="26"/>
        </w:rPr>
        <w:t> = 1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C. x</w:t>
      </w:r>
      <w:r w:rsidRPr="0011410A">
        <w:rPr>
          <w:rFonts w:eastAsia="Times New Roman"/>
          <w:sz w:val="26"/>
          <w:szCs w:val="26"/>
          <w:vertAlign w:val="subscript"/>
        </w:rPr>
        <w:t>0</w:t>
      </w:r>
      <w:r w:rsidRPr="0011410A">
        <w:rPr>
          <w:rFonts w:eastAsia="Times New Roman"/>
          <w:sz w:val="26"/>
          <w:szCs w:val="26"/>
        </w:rPr>
        <w:t> &gt; 1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D. x</w:t>
      </w:r>
      <w:r w:rsidRPr="0011410A">
        <w:rPr>
          <w:rFonts w:eastAsia="Times New Roman"/>
          <w:sz w:val="26"/>
          <w:szCs w:val="26"/>
          <w:vertAlign w:val="subscript"/>
        </w:rPr>
        <w:t>0</w:t>
      </w:r>
      <w:r w:rsidRPr="0011410A">
        <w:rPr>
          <w:rFonts w:eastAsia="Times New Roman"/>
          <w:sz w:val="26"/>
          <w:szCs w:val="26"/>
        </w:rPr>
        <w:t> = -1</w:t>
      </w:r>
    </w:p>
    <w:p w:rsidR="003242E7" w:rsidRPr="0011410A" w:rsidRDefault="003242E7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9C0D6FD" wp14:editId="16045791">
                <wp:simplePos x="0" y="0"/>
                <wp:positionH relativeFrom="column">
                  <wp:posOffset>3003219</wp:posOffset>
                </wp:positionH>
                <wp:positionV relativeFrom="paragraph">
                  <wp:posOffset>150495</wp:posOffset>
                </wp:positionV>
                <wp:extent cx="1644555" cy="552735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4555" cy="552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0995" w:rsidRDefault="00990995" w:rsidP="003242E7">
                            <w:r w:rsidRPr="0046053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05A8BDC" wp14:editId="7CB43FF9">
                                  <wp:extent cx="1303361" cy="452674"/>
                                  <wp:effectExtent l="0" t="0" r="0" b="5080"/>
                                  <wp:docPr id="171" name="Picture 171" descr="Trắc nghiệm Chương 1 Đại Số 7 (Phần 1) - Bài tập Toán lớp 7 chọn lọc có đáp án, lời giải chi tiết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Trắc nghiệm Chương 1 Đại Số 7 (Phần 1) - Bài tập Toán lớp 7 chọn lọc có đáp án, lời giải chi tiế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3386" cy="4526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0D6FD" id="Text Box 114" o:spid="_x0000_s1052" type="#_x0000_t202" style="position:absolute;margin-left:236.45pt;margin-top:11.85pt;width:129.5pt;height:43.5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" fillcolor="white [3201]" stroked="f" strokeweight=".5pt">
                <v:textbox>
                  <w:txbxContent>
                    <w:p w:rsidR="00990995" w:rsidRDefault="00990995" w:rsidP="003242E7">
                      <w:r w:rsidRPr="0046053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05A8BDC" wp14:editId="7CB43FF9">
                            <wp:extent cx="1303361" cy="452674"/>
                            <wp:effectExtent l="0" t="0" r="0" b="5080"/>
                            <wp:docPr id="171" name="Picture 171" descr="Trắc nghiệm Chương 1 Đại Số 7 (Phần 1) - Bài tập Toán lớp 7 chọn lọc có đáp án, lời giải chi tiết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 descr="Trắc nghiệm Chương 1 Đại Số 7 (Phần 1) - Bài tập Toán lớp 7 chọn lọc có đáp án, lời giải chi tiế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3386" cy="4526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242E7" w:rsidRPr="0011410A" w:rsidRDefault="00990995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5:</w:t>
      </w:r>
      <w:r w:rsidR="003242E7" w:rsidRPr="0011410A">
        <w:rPr>
          <w:rFonts w:eastAsia="Times New Roman"/>
          <w:sz w:val="26"/>
          <w:szCs w:val="26"/>
        </w:rPr>
        <w:t> Có bao nhiêu giá trị của x thỏa mãn </w:t>
      </w:r>
    </w:p>
    <w:p w:rsidR="003242E7" w:rsidRPr="0011410A" w:rsidRDefault="003242E7" w:rsidP="0011410A">
      <w:pPr>
        <w:spacing w:after="0" w:line="360" w:lineRule="auto"/>
        <w:rPr>
          <w:rFonts w:eastAsia="Times New Roman"/>
          <w:sz w:val="26"/>
          <w:szCs w:val="26"/>
        </w:rPr>
      </w:pPr>
    </w:p>
    <w:p w:rsidR="003242E7" w:rsidRPr="0011410A" w:rsidRDefault="003242E7" w:rsidP="00B61A3B">
      <w:pPr>
        <w:spacing w:after="0" w:line="360" w:lineRule="auto"/>
        <w:ind w:firstLine="993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            </w:t>
      </w:r>
      <w:r w:rsidR="00B61A3B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 xml:space="preserve">  </w:t>
      </w:r>
      <w:r w:rsidRPr="0011410A">
        <w:rPr>
          <w:rFonts w:eastAsia="Times New Roman"/>
          <w:sz w:val="26"/>
          <w:szCs w:val="26"/>
        </w:rPr>
        <w:t>B. 2            </w:t>
      </w:r>
      <w:r w:rsidR="00E647AE" w:rsidRPr="0011410A">
        <w:rPr>
          <w:rFonts w:eastAsia="Times New Roman"/>
          <w:sz w:val="26"/>
          <w:szCs w:val="26"/>
        </w:rPr>
        <w:tab/>
      </w:r>
      <w:r w:rsidR="00B61A3B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C. 3            </w:t>
      </w:r>
      <w:r w:rsidR="00E647AE" w:rsidRPr="0011410A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ab/>
      </w:r>
      <w:r w:rsidR="00B61A3B">
        <w:rPr>
          <w:rFonts w:eastAsia="Times New Roman"/>
          <w:sz w:val="26"/>
          <w:szCs w:val="26"/>
        </w:rPr>
        <w:t xml:space="preserve">  </w:t>
      </w:r>
      <w:r w:rsidRPr="0011410A">
        <w:rPr>
          <w:rFonts w:eastAsia="Times New Roman"/>
          <w:sz w:val="26"/>
          <w:szCs w:val="26"/>
        </w:rPr>
        <w:t>D. 0</w:t>
      </w:r>
    </w:p>
    <w:p w:rsidR="003242E7" w:rsidRPr="0011410A" w:rsidRDefault="00990995" w:rsidP="0011410A">
      <w:pPr>
        <w:spacing w:after="0" w:line="360" w:lineRule="auto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6:</w:t>
      </w:r>
      <w:r w:rsidR="003242E7" w:rsidRPr="0011410A">
        <w:rPr>
          <w:rFonts w:eastAsia="Times New Roman"/>
          <w:sz w:val="26"/>
          <w:szCs w:val="26"/>
        </w:rPr>
        <w:t> Tính M = |-2,8| : (-0,7)</w:t>
      </w:r>
    </w:p>
    <w:p w:rsidR="003242E7" w:rsidRPr="0011410A" w:rsidRDefault="003242E7" w:rsidP="00B61A3B">
      <w:pPr>
        <w:spacing w:after="0" w:line="360" w:lineRule="auto"/>
        <w:ind w:left="720" w:firstLine="273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M = 4            </w:t>
      </w:r>
      <w:r w:rsidR="00B61A3B">
        <w:rPr>
          <w:rFonts w:eastAsia="Times New Roman"/>
          <w:sz w:val="26"/>
          <w:szCs w:val="26"/>
        </w:rPr>
        <w:tab/>
        <w:t xml:space="preserve"> </w:t>
      </w:r>
      <w:r w:rsidRPr="0011410A">
        <w:rPr>
          <w:rFonts w:eastAsia="Times New Roman"/>
          <w:sz w:val="26"/>
          <w:szCs w:val="26"/>
        </w:rPr>
        <w:t>B. M = -4            </w:t>
      </w:r>
      <w:r w:rsidR="00B61A3B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C. M = 0,4           </w:t>
      </w:r>
      <w:r w:rsidR="00B61A3B">
        <w:rPr>
          <w:rFonts w:eastAsia="Times New Roman"/>
          <w:sz w:val="26"/>
          <w:szCs w:val="26"/>
        </w:rPr>
        <w:tab/>
        <w:t xml:space="preserve">  </w:t>
      </w:r>
      <w:r w:rsidRPr="0011410A">
        <w:rPr>
          <w:rFonts w:eastAsia="Times New Roman"/>
          <w:sz w:val="26"/>
          <w:szCs w:val="26"/>
        </w:rPr>
        <w:t> D. M = -0,4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7:</w:t>
      </w:r>
      <w:r w:rsidR="003242E7" w:rsidRPr="0011410A">
        <w:rPr>
          <w:rFonts w:eastAsia="Times New Roman"/>
          <w:sz w:val="26"/>
          <w:szCs w:val="26"/>
        </w:rPr>
        <w:t> Có bao nhiêu giá trị của x thỏa mãn 7,5 - 2.|5 - 2x| = -4,5</w:t>
      </w:r>
    </w:p>
    <w:p w:rsidR="003242E7" w:rsidRPr="0011410A" w:rsidRDefault="003242E7" w:rsidP="00B61A3B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            </w:t>
      </w:r>
      <w:r w:rsidR="00E647AE" w:rsidRPr="0011410A">
        <w:rPr>
          <w:rFonts w:eastAsia="Times New Roman"/>
          <w:sz w:val="26"/>
          <w:szCs w:val="26"/>
        </w:rPr>
        <w:t xml:space="preserve">  </w:t>
      </w:r>
      <w:r w:rsidR="00B61A3B">
        <w:rPr>
          <w:rFonts w:eastAsia="Times New Roman"/>
          <w:sz w:val="26"/>
          <w:szCs w:val="26"/>
        </w:rPr>
        <w:tab/>
      </w:r>
      <w:r w:rsidR="00E647AE" w:rsidRPr="0011410A">
        <w:rPr>
          <w:rFonts w:eastAsia="Times New Roman"/>
          <w:sz w:val="26"/>
          <w:szCs w:val="26"/>
        </w:rPr>
        <w:t xml:space="preserve"> </w:t>
      </w:r>
      <w:r w:rsidRPr="0011410A">
        <w:rPr>
          <w:rFonts w:eastAsia="Times New Roman"/>
          <w:sz w:val="26"/>
          <w:szCs w:val="26"/>
        </w:rPr>
        <w:t>B. 2            </w:t>
      </w:r>
      <w:r w:rsidR="00E647AE" w:rsidRPr="0011410A">
        <w:rPr>
          <w:rFonts w:eastAsia="Times New Roman"/>
          <w:sz w:val="26"/>
          <w:szCs w:val="26"/>
        </w:rPr>
        <w:t xml:space="preserve">   </w:t>
      </w:r>
      <w:r w:rsidR="00B61A3B">
        <w:rPr>
          <w:rFonts w:eastAsia="Times New Roman"/>
          <w:sz w:val="26"/>
          <w:szCs w:val="26"/>
        </w:rPr>
        <w:tab/>
        <w:t xml:space="preserve">    </w:t>
      </w:r>
      <w:r w:rsidRPr="0011410A">
        <w:rPr>
          <w:rFonts w:eastAsia="Times New Roman"/>
          <w:sz w:val="26"/>
          <w:szCs w:val="26"/>
        </w:rPr>
        <w:t>C. 3            </w:t>
      </w:r>
      <w:r w:rsidR="00E647AE" w:rsidRPr="0011410A">
        <w:rPr>
          <w:rFonts w:eastAsia="Times New Roman"/>
          <w:sz w:val="26"/>
          <w:szCs w:val="26"/>
        </w:rPr>
        <w:t xml:space="preserve">     </w:t>
      </w:r>
      <w:r w:rsidR="00B61A3B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D. 0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8:</w:t>
      </w:r>
      <w:r w:rsidR="003242E7" w:rsidRPr="0011410A">
        <w:rPr>
          <w:rFonts w:eastAsia="Times New Roman"/>
          <w:sz w:val="26"/>
          <w:szCs w:val="26"/>
        </w:rPr>
        <w:t> Tính nhanh 21,6 + 34,7 + 78,4 + 65,3 được:</w:t>
      </w:r>
    </w:p>
    <w:p w:rsidR="003242E7" w:rsidRPr="0011410A" w:rsidRDefault="003242E7" w:rsidP="00B61A3B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100           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B. 200            </w:t>
      </w:r>
      <w:r w:rsidR="00B61A3B">
        <w:rPr>
          <w:rFonts w:eastAsia="Times New Roman"/>
          <w:sz w:val="26"/>
          <w:szCs w:val="26"/>
        </w:rPr>
        <w:tab/>
        <w:t xml:space="preserve">    </w:t>
      </w:r>
      <w:r w:rsidRPr="0011410A">
        <w:rPr>
          <w:rFonts w:eastAsia="Times New Roman"/>
          <w:sz w:val="26"/>
          <w:szCs w:val="26"/>
        </w:rPr>
        <w:t>C. 300            </w:t>
      </w:r>
      <w:r w:rsidR="00B61A3B">
        <w:rPr>
          <w:rFonts w:eastAsia="Times New Roman"/>
          <w:sz w:val="26"/>
          <w:szCs w:val="26"/>
        </w:rPr>
        <w:t xml:space="preserve"> </w:t>
      </w:r>
      <w:r w:rsidR="00B61A3B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D. 400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4</w:t>
      </w:r>
      <w:r w:rsidR="003242E7" w:rsidRPr="0011410A">
        <w:rPr>
          <w:rFonts w:eastAsia="Times New Roman"/>
          <w:b/>
          <w:bCs/>
          <w:sz w:val="26"/>
          <w:szCs w:val="26"/>
        </w:rPr>
        <w:t>9:</w:t>
      </w:r>
      <w:r w:rsidR="003242E7" w:rsidRPr="0011410A">
        <w:rPr>
          <w:rFonts w:eastAsia="Times New Roman"/>
          <w:sz w:val="26"/>
          <w:szCs w:val="26"/>
        </w:rPr>
        <w:t xml:space="preserve"> Với mọi x </w:t>
      </w:r>
      <w:r w:rsidR="003242E7" w:rsidRPr="0011410A">
        <w:rPr>
          <w:rFonts w:ascii="Cambria Math" w:eastAsia="Times New Roman" w:hAnsi="Cambria Math" w:cs="Cambria Math"/>
          <w:sz w:val="26"/>
          <w:szCs w:val="26"/>
        </w:rPr>
        <w:t>∈</w:t>
      </w:r>
      <w:r w:rsidR="003242E7" w:rsidRPr="0011410A">
        <w:rPr>
          <w:rFonts w:eastAsia="Times New Roman"/>
          <w:sz w:val="26"/>
          <w:szCs w:val="26"/>
        </w:rPr>
        <w:t xml:space="preserve"> Q. Khẳng định nào sau đây sai?</w:t>
      </w:r>
    </w:p>
    <w:p w:rsidR="003242E7" w:rsidRPr="0011410A" w:rsidRDefault="003242E7" w:rsidP="00B61A3B">
      <w:pPr>
        <w:shd w:val="clear" w:color="auto" w:fill="FFFFFF"/>
        <w:spacing w:after="0" w:line="360" w:lineRule="auto"/>
        <w:ind w:left="720" w:firstLine="273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sz w:val="26"/>
          <w:szCs w:val="26"/>
        </w:rPr>
        <w:t>A. |-x| = |x|            B. |x| &lt; -x             </w:t>
      </w:r>
      <w:r w:rsidR="00B61A3B">
        <w:rPr>
          <w:rFonts w:eastAsia="Times New Roman"/>
          <w:sz w:val="26"/>
          <w:szCs w:val="26"/>
        </w:rPr>
        <w:tab/>
        <w:t xml:space="preserve">   </w:t>
      </w:r>
      <w:r w:rsidRPr="0011410A">
        <w:rPr>
          <w:rFonts w:eastAsia="Times New Roman"/>
          <w:sz w:val="26"/>
          <w:szCs w:val="26"/>
        </w:rPr>
        <w:t>C. |x| ≥ 0         </w:t>
      </w:r>
      <w:r w:rsidR="00B61A3B">
        <w:rPr>
          <w:rFonts w:eastAsia="Times New Roman"/>
          <w:sz w:val="26"/>
          <w:szCs w:val="26"/>
        </w:rPr>
        <w:t xml:space="preserve"> </w:t>
      </w:r>
      <w:r w:rsidR="00B61A3B">
        <w:rPr>
          <w:rFonts w:eastAsia="Times New Roman"/>
          <w:sz w:val="26"/>
          <w:szCs w:val="26"/>
        </w:rPr>
        <w:tab/>
      </w:r>
      <w:r w:rsidRPr="0011410A">
        <w:rPr>
          <w:rFonts w:eastAsia="Times New Roman"/>
          <w:sz w:val="26"/>
          <w:szCs w:val="26"/>
        </w:rPr>
        <w:t>   D. |x| ≥ x</w:t>
      </w:r>
    </w:p>
    <w:p w:rsidR="003242E7" w:rsidRPr="0011410A" w:rsidRDefault="00990995" w:rsidP="0011410A">
      <w:pPr>
        <w:shd w:val="clear" w:color="auto" w:fill="FFFFFF"/>
        <w:spacing w:after="0" w:line="360" w:lineRule="auto"/>
        <w:jc w:val="both"/>
        <w:rPr>
          <w:rFonts w:eastAsia="Times New Roman"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Câu</w:t>
      </w:r>
      <w:r w:rsidR="00FE4A97" w:rsidRPr="0011410A">
        <w:rPr>
          <w:rFonts w:eastAsia="Times New Roman"/>
          <w:b/>
          <w:bCs/>
          <w:sz w:val="26"/>
          <w:szCs w:val="26"/>
        </w:rPr>
        <w:t xml:space="preserve"> 5</w:t>
      </w:r>
      <w:r w:rsidR="003242E7" w:rsidRPr="0011410A">
        <w:rPr>
          <w:rFonts w:eastAsia="Times New Roman"/>
          <w:b/>
          <w:bCs/>
          <w:sz w:val="26"/>
          <w:szCs w:val="26"/>
        </w:rPr>
        <w:t>0:</w:t>
      </w:r>
      <w:r w:rsidR="003242E7" w:rsidRPr="0011410A">
        <w:rPr>
          <w:rFonts w:eastAsia="Times New Roman"/>
          <w:sz w:val="26"/>
          <w:szCs w:val="26"/>
        </w:rPr>
        <w:t> Chọn câu sai. Với hai số hữu tỉ a, b và hai số tự nhiên m, n ta có:</w:t>
      </w:r>
    </w:p>
    <w:p w:rsidR="003242E7" w:rsidRPr="0011410A" w:rsidRDefault="00FE4A97" w:rsidP="0011410A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FA01D3C" wp14:editId="7C8E4C2D">
                <wp:simplePos x="0" y="0"/>
                <wp:positionH relativeFrom="column">
                  <wp:posOffset>782320</wp:posOffset>
                </wp:positionH>
                <wp:positionV relativeFrom="paragraph">
                  <wp:posOffset>20624</wp:posOffset>
                </wp:positionV>
                <wp:extent cx="2909570" cy="914400"/>
                <wp:effectExtent l="0" t="0" r="508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0957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46F9" w:rsidRPr="00B61A3B" w:rsidRDefault="00B146F9" w:rsidP="00B61A3B">
                            <w:pPr>
                              <w:ind w:left="-426" w:firstLine="426"/>
                              <w:rPr>
                                <w:b/>
                              </w:rPr>
                            </w:pPr>
                            <w:r w:rsidRPr="00B61A3B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3F65F1DB" wp14:editId="44FC46EF">
                                  <wp:extent cx="3045349" cy="787179"/>
                                  <wp:effectExtent l="0" t="0" r="3175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48788" cy="7880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01D3C" id="Text Box 1" o:spid="_x0000_s1053" type="#_x0000_t202" style="position:absolute;left:0;text-align:left;margin-left:61.6pt;margin-top:1.6pt;width:229.1pt;height:1in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" fillcolor="white [3201]" stroked="f" strokeweight=".5pt">
                <v:textbox>
                  <w:txbxContent>
                    <w:p w:rsidR="00B146F9" w:rsidRPr="00B61A3B" w:rsidRDefault="00B146F9" w:rsidP="00B61A3B">
                      <w:pPr>
                        <w:ind w:left="-426" w:firstLine="426"/>
                        <w:rPr>
                          <w:b/>
                        </w:rPr>
                      </w:pPr>
                      <w:r w:rsidRPr="00B61A3B">
                        <w:rPr>
                          <w:b/>
                          <w:noProof/>
                        </w:rPr>
                        <w:drawing>
                          <wp:inline distT="0" distB="0" distL="0" distR="0" wp14:anchorId="3F65F1DB" wp14:editId="44FC46EF">
                            <wp:extent cx="3045349" cy="787179"/>
                            <wp:effectExtent l="0" t="0" r="3175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48788" cy="7880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146F9" w:rsidRPr="0011410A" w:rsidRDefault="00B146F9" w:rsidP="00B61A3B">
      <w:pPr>
        <w:spacing w:after="0" w:line="360" w:lineRule="auto"/>
        <w:ind w:firstLine="993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</w:p>
    <w:p w:rsidR="00B146F9" w:rsidRPr="0011410A" w:rsidRDefault="00B146F9" w:rsidP="0011410A">
      <w:pPr>
        <w:spacing w:after="0" w:line="360" w:lineRule="auto"/>
        <w:ind w:firstLine="1134"/>
        <w:rPr>
          <w:rFonts w:eastAsia="Times New Roman"/>
          <w:b/>
          <w:bCs/>
          <w:sz w:val="26"/>
          <w:szCs w:val="26"/>
        </w:rPr>
      </w:pPr>
    </w:p>
    <w:p w:rsidR="00B146F9" w:rsidRPr="001E745D" w:rsidRDefault="00B146F9" w:rsidP="0011410A">
      <w:pPr>
        <w:spacing w:after="0" w:line="360" w:lineRule="auto"/>
        <w:jc w:val="center"/>
        <w:rPr>
          <w:rFonts w:eastAsia="Times New Roman"/>
          <w:b/>
          <w:bCs/>
          <w:sz w:val="26"/>
          <w:szCs w:val="26"/>
        </w:rPr>
      </w:pPr>
      <w:r w:rsidRPr="0011410A">
        <w:rPr>
          <w:rFonts w:eastAsia="Times New Roman"/>
          <w:b/>
          <w:bCs/>
          <w:sz w:val="26"/>
          <w:szCs w:val="26"/>
        </w:rPr>
        <w:t>-----------------</w:t>
      </w:r>
      <w:r>
        <w:rPr>
          <w:rFonts w:eastAsia="Times New Roman"/>
          <w:b/>
          <w:bCs/>
          <w:sz w:val="26"/>
          <w:szCs w:val="26"/>
        </w:rPr>
        <w:t>--------HẾT--------------------------</w:t>
      </w:r>
    </w:p>
    <w:sectPr w:rsidR="00B146F9" w:rsidRPr="001E745D" w:rsidSect="00D60547">
      <w:footerReference w:type="default" r:id="rId73"/>
      <w:pgSz w:w="11907" w:h="16839" w:code="9"/>
      <w:pgMar w:top="709" w:right="567" w:bottom="426" w:left="1134" w:header="284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6F7A" w:rsidRDefault="009A6F7A" w:rsidP="00466CAB">
      <w:pPr>
        <w:spacing w:after="0" w:line="240" w:lineRule="auto"/>
      </w:pPr>
      <w:r>
        <w:separator/>
      </w:r>
    </w:p>
  </w:endnote>
  <w:endnote w:type="continuationSeparator" w:id="0">
    <w:p w:rsidR="009A6F7A" w:rsidRDefault="009A6F7A" w:rsidP="00466C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84328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90995" w:rsidRDefault="0099099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3461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990995" w:rsidRPr="00F44B9B" w:rsidRDefault="00F44B9B">
    <w:pPr>
      <w:pStyle w:val="Footer"/>
      <w:rPr>
        <w:i/>
        <w:sz w:val="28"/>
        <w:szCs w:val="28"/>
      </w:rPr>
    </w:pPr>
    <w:r w:rsidRPr="00F44B9B">
      <w:rPr>
        <w:i/>
        <w:sz w:val="28"/>
        <w:szCs w:val="28"/>
      </w:rPr>
      <w:t>Toán 7 – Mã đề 0</w:t>
    </w:r>
    <w:r w:rsidR="00B146F9">
      <w:rPr>
        <w:i/>
        <w:sz w:val="28"/>
        <w:szCs w:val="28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6F7A" w:rsidRDefault="009A6F7A" w:rsidP="00466CAB">
      <w:pPr>
        <w:spacing w:after="0" w:line="240" w:lineRule="auto"/>
      </w:pPr>
      <w:r>
        <w:separator/>
      </w:r>
    </w:p>
  </w:footnote>
  <w:footnote w:type="continuationSeparator" w:id="0">
    <w:p w:rsidR="009A6F7A" w:rsidRDefault="009A6F7A" w:rsidP="00466C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12F88"/>
    <w:multiLevelType w:val="hybridMultilevel"/>
    <w:tmpl w:val="795C5D5E"/>
    <w:lvl w:ilvl="0" w:tplc="3132B33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 w15:restartNumberingAfterBreak="0">
    <w:nsid w:val="199D493E"/>
    <w:multiLevelType w:val="hybridMultilevel"/>
    <w:tmpl w:val="D54A0D34"/>
    <w:lvl w:ilvl="0" w:tplc="FBC0A308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70E66D4B"/>
    <w:multiLevelType w:val="hybridMultilevel"/>
    <w:tmpl w:val="F82EA1EA"/>
    <w:lvl w:ilvl="0" w:tplc="43EAC234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021F"/>
    <w:rsid w:val="000302A0"/>
    <w:rsid w:val="00037139"/>
    <w:rsid w:val="00084DB5"/>
    <w:rsid w:val="000C35F8"/>
    <w:rsid w:val="000D6D27"/>
    <w:rsid w:val="00103461"/>
    <w:rsid w:val="0011410A"/>
    <w:rsid w:val="001254A2"/>
    <w:rsid w:val="00137C5F"/>
    <w:rsid w:val="001523AE"/>
    <w:rsid w:val="001546EA"/>
    <w:rsid w:val="0016103D"/>
    <w:rsid w:val="001622FC"/>
    <w:rsid w:val="001E745D"/>
    <w:rsid w:val="00214458"/>
    <w:rsid w:val="0024382C"/>
    <w:rsid w:val="00275DF2"/>
    <w:rsid w:val="002A4805"/>
    <w:rsid w:val="002B07B2"/>
    <w:rsid w:val="002E335D"/>
    <w:rsid w:val="003009BC"/>
    <w:rsid w:val="003242E7"/>
    <w:rsid w:val="00325C6C"/>
    <w:rsid w:val="003330C6"/>
    <w:rsid w:val="00360946"/>
    <w:rsid w:val="0039077E"/>
    <w:rsid w:val="00393D1B"/>
    <w:rsid w:val="003C725F"/>
    <w:rsid w:val="003D62A5"/>
    <w:rsid w:val="003E2289"/>
    <w:rsid w:val="003E5B30"/>
    <w:rsid w:val="003F1B76"/>
    <w:rsid w:val="00422161"/>
    <w:rsid w:val="00436525"/>
    <w:rsid w:val="00466CAB"/>
    <w:rsid w:val="004A021F"/>
    <w:rsid w:val="004D593B"/>
    <w:rsid w:val="004E2A29"/>
    <w:rsid w:val="00534790"/>
    <w:rsid w:val="00542EE3"/>
    <w:rsid w:val="00545E79"/>
    <w:rsid w:val="005879E3"/>
    <w:rsid w:val="005A2638"/>
    <w:rsid w:val="005E2725"/>
    <w:rsid w:val="005E7442"/>
    <w:rsid w:val="0061465E"/>
    <w:rsid w:val="00634B18"/>
    <w:rsid w:val="0067082E"/>
    <w:rsid w:val="006939A5"/>
    <w:rsid w:val="006A2563"/>
    <w:rsid w:val="006A358D"/>
    <w:rsid w:val="006A561E"/>
    <w:rsid w:val="006F7B8C"/>
    <w:rsid w:val="00791ABD"/>
    <w:rsid w:val="007C3872"/>
    <w:rsid w:val="007E0827"/>
    <w:rsid w:val="00830F8F"/>
    <w:rsid w:val="00844098"/>
    <w:rsid w:val="00875A8F"/>
    <w:rsid w:val="008F7AD3"/>
    <w:rsid w:val="00940202"/>
    <w:rsid w:val="00985BED"/>
    <w:rsid w:val="00990995"/>
    <w:rsid w:val="00994942"/>
    <w:rsid w:val="009A6F7A"/>
    <w:rsid w:val="009F29C9"/>
    <w:rsid w:val="00A729E1"/>
    <w:rsid w:val="00A86CA8"/>
    <w:rsid w:val="00AC5E11"/>
    <w:rsid w:val="00B146F9"/>
    <w:rsid w:val="00B20313"/>
    <w:rsid w:val="00B22008"/>
    <w:rsid w:val="00B26572"/>
    <w:rsid w:val="00B45B02"/>
    <w:rsid w:val="00B50582"/>
    <w:rsid w:val="00B61A3B"/>
    <w:rsid w:val="00B87D5B"/>
    <w:rsid w:val="00B96DE6"/>
    <w:rsid w:val="00BA1B81"/>
    <w:rsid w:val="00C33404"/>
    <w:rsid w:val="00C511AA"/>
    <w:rsid w:val="00C67357"/>
    <w:rsid w:val="00C80890"/>
    <w:rsid w:val="00D04C3E"/>
    <w:rsid w:val="00D11B4C"/>
    <w:rsid w:val="00D26C10"/>
    <w:rsid w:val="00D27AEB"/>
    <w:rsid w:val="00D35C29"/>
    <w:rsid w:val="00D37218"/>
    <w:rsid w:val="00D60547"/>
    <w:rsid w:val="00D62582"/>
    <w:rsid w:val="00D776C4"/>
    <w:rsid w:val="00D87AC1"/>
    <w:rsid w:val="00DA68D1"/>
    <w:rsid w:val="00DC28B8"/>
    <w:rsid w:val="00DD43F0"/>
    <w:rsid w:val="00E0106A"/>
    <w:rsid w:val="00E255E0"/>
    <w:rsid w:val="00E377FA"/>
    <w:rsid w:val="00E54404"/>
    <w:rsid w:val="00E647AE"/>
    <w:rsid w:val="00E875A4"/>
    <w:rsid w:val="00E92012"/>
    <w:rsid w:val="00EE7EB6"/>
    <w:rsid w:val="00F44B9B"/>
    <w:rsid w:val="00F57F0F"/>
    <w:rsid w:val="00F61D8B"/>
    <w:rsid w:val="00F9049D"/>
    <w:rsid w:val="00FB3303"/>
    <w:rsid w:val="00FB3C12"/>
    <w:rsid w:val="00FE4A97"/>
    <w:rsid w:val="00FE711E"/>
    <w:rsid w:val="00FF5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7C24C6"/>
  <w15:docId w15:val="{CCC821E5-B5FD-41B6-90D8-48B9B5C3D2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A021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A021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02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2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6CAB"/>
  </w:style>
  <w:style w:type="paragraph" w:styleId="Footer">
    <w:name w:val="footer"/>
    <w:basedOn w:val="Normal"/>
    <w:link w:val="FooterChar"/>
    <w:uiPriority w:val="99"/>
    <w:unhideWhenUsed/>
    <w:rsid w:val="00466C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6CAB"/>
  </w:style>
  <w:style w:type="paragraph" w:styleId="NoSpacing">
    <w:name w:val="No Spacing"/>
    <w:uiPriority w:val="1"/>
    <w:qFormat/>
    <w:rsid w:val="0016103D"/>
    <w:pPr>
      <w:spacing w:after="0" w:line="240" w:lineRule="auto"/>
    </w:pPr>
    <w:rPr>
      <w:rFonts w:eastAsia="Calibri"/>
      <w:sz w:val="26"/>
      <w:szCs w:val="24"/>
    </w:rPr>
  </w:style>
  <w:style w:type="paragraph" w:styleId="ListParagraph">
    <w:name w:val="List Paragraph"/>
    <w:basedOn w:val="Normal"/>
    <w:uiPriority w:val="34"/>
    <w:qFormat/>
    <w:rsid w:val="00AC5E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16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24345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321120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984345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640065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907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6750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978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3103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188270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1393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861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038236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9624614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4818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268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382568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426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96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444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977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85017704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460518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104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07775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4030404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954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5283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950876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34295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62770610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040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8940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8703475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06773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0086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3478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78702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058119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9786533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20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8728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2811929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827749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797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3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005485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63494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27219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01765962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8464824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11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39050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3122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06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09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1807931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955742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1.png"/><Relationship Id="rId42" Type="http://schemas.openxmlformats.org/officeDocument/2006/relationships/image" Target="media/image29.wmf"/><Relationship Id="rId47" Type="http://schemas.openxmlformats.org/officeDocument/2006/relationships/image" Target="media/image32.png"/><Relationship Id="rId63" Type="http://schemas.openxmlformats.org/officeDocument/2006/relationships/image" Target="media/image47.png"/><Relationship Id="rId68" Type="http://schemas.openxmlformats.org/officeDocument/2006/relationships/image" Target="media/image5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9.png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oleObject" Target="embeddings/oleObject5.bin"/><Relationship Id="rId37" Type="http://schemas.openxmlformats.org/officeDocument/2006/relationships/image" Target="media/image26.png"/><Relationship Id="rId40" Type="http://schemas.openxmlformats.org/officeDocument/2006/relationships/image" Target="media/image28.wmf"/><Relationship Id="rId45" Type="http://schemas.openxmlformats.org/officeDocument/2006/relationships/image" Target="media/image31.wmf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image" Target="media/image50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5.png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oleObject" Target="embeddings/oleObject8.bin"/><Relationship Id="rId48" Type="http://schemas.openxmlformats.org/officeDocument/2006/relationships/image" Target="media/image33.wmf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image" Target="media/image52.png"/><Relationship Id="rId8" Type="http://schemas.openxmlformats.org/officeDocument/2006/relationships/image" Target="media/image2.png"/><Relationship Id="rId51" Type="http://schemas.openxmlformats.org/officeDocument/2006/relationships/image" Target="media/image35.png"/><Relationship Id="rId72" Type="http://schemas.openxmlformats.org/officeDocument/2006/relationships/image" Target="media/image55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7.wmf"/><Relationship Id="rId46" Type="http://schemas.openxmlformats.org/officeDocument/2006/relationships/oleObject" Target="embeddings/oleObject9.bin"/><Relationship Id="rId59" Type="http://schemas.openxmlformats.org/officeDocument/2006/relationships/image" Target="media/image43.png"/><Relationship Id="rId67" Type="http://schemas.openxmlformats.org/officeDocument/2006/relationships/oleObject" Target="embeddings/oleObject1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7.bin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image" Target="media/image53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49" Type="http://schemas.openxmlformats.org/officeDocument/2006/relationships/oleObject" Target="embeddings/oleObject10.bin"/><Relationship Id="rId57" Type="http://schemas.openxmlformats.org/officeDocument/2006/relationships/image" Target="media/image41.png"/><Relationship Id="rId10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image" Target="media/image30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6.bin"/><Relationship Id="rId34" Type="http://schemas.openxmlformats.org/officeDocument/2006/relationships/image" Target="media/image23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" Type="http://schemas.openxmlformats.org/officeDocument/2006/relationships/image" Target="media/image1.png"/><Relationship Id="rId71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8</Pages>
  <Words>1213</Words>
  <Characters>6920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1T04:10:00Z</dcterms:created>
  <dcterms:modified xsi:type="dcterms:W3CDTF">2022-01-12T02:35:00Z</dcterms:modified>
</cp:coreProperties>
</file>